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96" r:id="rId2"/>
    <p:sldId id="310" r:id="rId3"/>
    <p:sldId id="297" r:id="rId4"/>
    <p:sldId id="298" r:id="rId5"/>
    <p:sldId id="311" r:id="rId6"/>
    <p:sldId id="299" r:id="rId7"/>
    <p:sldId id="303" r:id="rId8"/>
    <p:sldId id="304" r:id="rId9"/>
    <p:sldId id="305" r:id="rId10"/>
    <p:sldId id="306" r:id="rId11"/>
    <p:sldId id="307" r:id="rId12"/>
    <p:sldId id="308" r:id="rId13"/>
    <p:sldId id="312" r:id="rId14"/>
    <p:sldId id="272" r:id="rId15"/>
    <p:sldId id="257" r:id="rId16"/>
    <p:sldId id="313" r:id="rId17"/>
    <p:sldId id="314" r:id="rId18"/>
    <p:sldId id="258" r:id="rId19"/>
    <p:sldId id="315" r:id="rId20"/>
    <p:sldId id="259" r:id="rId21"/>
    <p:sldId id="316" r:id="rId22"/>
    <p:sldId id="317" r:id="rId23"/>
    <p:sldId id="318" r:id="rId24"/>
    <p:sldId id="319" r:id="rId25"/>
    <p:sldId id="320" r:id="rId26"/>
    <p:sldId id="260" r:id="rId27"/>
    <p:sldId id="261" r:id="rId28"/>
    <p:sldId id="262" r:id="rId29"/>
    <p:sldId id="264" r:id="rId30"/>
    <p:sldId id="265" r:id="rId31"/>
    <p:sldId id="321" r:id="rId32"/>
    <p:sldId id="266" r:id="rId33"/>
    <p:sldId id="267" r:id="rId34"/>
    <p:sldId id="268" r:id="rId35"/>
    <p:sldId id="269" r:id="rId36"/>
    <p:sldId id="322" r:id="rId37"/>
    <p:sldId id="274" r:id="rId38"/>
    <p:sldId id="291" r:id="rId39"/>
    <p:sldId id="292" r:id="rId40"/>
    <p:sldId id="293" r:id="rId41"/>
    <p:sldId id="294" r:id="rId42"/>
    <p:sldId id="295" r:id="rId43"/>
    <p:sldId id="282" r:id="rId44"/>
    <p:sldId id="275" r:id="rId45"/>
    <p:sldId id="283" r:id="rId46"/>
    <p:sldId id="284" r:id="rId47"/>
    <p:sldId id="285" r:id="rId48"/>
    <p:sldId id="276" r:id="rId49"/>
    <p:sldId id="286" r:id="rId50"/>
    <p:sldId id="277" r:id="rId51"/>
    <p:sldId id="287" r:id="rId52"/>
    <p:sldId id="278" r:id="rId53"/>
    <p:sldId id="288" r:id="rId54"/>
    <p:sldId id="279" r:id="rId55"/>
    <p:sldId id="289" r:id="rId56"/>
    <p:sldId id="280" r:id="rId57"/>
    <p:sldId id="290" r:id="rId58"/>
    <p:sldId id="281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8913" autoAdjust="0"/>
  </p:normalViewPr>
  <p:slideViewPr>
    <p:cSldViewPr snapToGrid="0" snapToObjects="1">
      <p:cViewPr>
        <p:scale>
          <a:sx n="92" d="100"/>
          <a:sy n="92" d="100"/>
        </p:scale>
        <p:origin x="704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20.8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28 13848 12 0,'-6'-8'6'0,"3"8"0"0,0 0 6 15,0 0-11-15,-3 3 0 16,-3 2 2-16,0-10 1 16,-3 13-4-16,-3 8 0 15,0 8 3-15,-2 10 0 16,-1 8 0-16,0 1 0 16,0 7-1-16,3 0 0 15,3-5 0-15,3 8 0 16,0 3-1-16,3 7 0 15,6-10 0-15,3-5 1 0,0-1-2 16,3 1 1-16,3 0-1 16,3-6 1-16,3-8-1 15,6-10 1-15,3 0-1 16,5-8 0-16,7-6 0 16,3 1 1-16,6-14 0 15,8-10 0-15,-5-8 0 16,-4-8 0-16,1-3 0 15,-3-10 0-15,-7-6 0 16,-5-7 1-16,-6 10-1 16,-3-6 0-16,-9-2 0 15,-6-2 1-15,-3 2-2 16,-6-3 1-16,0 3 0 16,-6-2 0-16,0 5-1 15,-3 13 0-15,-3 5 0 16,-3 3 1-16,-6 2-1 15,-5 3 0-15,-7 6 0 16,-3 5 1-16,-2 5-2 0,-1 5 1 16,0 6-1-16,7 2 1 15,2-5-1-15,0 11 0 16,6 10 0-16,-3 3 1 16,1 7-1-16,-1 6 0 15,3-2 0-15,3-3 1 16,6-1-1-16,4-4 1 15,5-3-1-15,3-1 0 0,3-1 0 16,3-4 0-16,3-2 0 16,3 0 0-16,6-3 0 15,-3 0 1-15,2 1 0 16,4-4 0-16,6-2 0 16,9-3 0-16,6-5 1 15,2-2 0-15,4-1 0 16,0-2 0-16,-1 2 0 15,1-2 0-15,-6 2-1 16,-4 3 1-16,-5 3-4 16,-3 2 1-16,-3 3-8 15,-3 0 1-15,3-8-1 16,2-11 0-16</inkml:trace>
  <inkml:trace contextRef="#ctx0" brushRef="#br0" timeOffset="47668.127">19867 6310 13 0,'-9'-13'6'0,"21"42"-6"16,-9-16 6-16,3 11-6 15,-3 5 1-15,0 8 2 16,3 3 0-16,-3-3-3 16,-3-3 0-16,3-2 2 15,-3-3 0-15,3-2 0 16,-3-6 0-16,0-5-1 16,3-8 1-16,0-6 0 15,0-9 0-15,0-1 0 16,3-8 1-16,0-8-1 0,0-5 1 15,6-3 0 1,0 0 0-16,8 1-1 0,4-4 0 16,6 11-1-16,-3-5 1 15,3 8-2-15,-4 5 0 16,-2 3-3-16,0 0 0 16,0 2-3-16,3 8 0 15,-1-4-3-15,-2 4 1 16</inkml:trace>
  <inkml:trace contextRef="#ctx0" brushRef="#br0" timeOffset="48357.8742">20385 6321 10 0,'-6'3'5'0,"-3"7"2"0,6-2 4 15,-3 8-9-15,0 5 0 0,3-2 1 16,1 7 0-16,2-5-4 15,0 0 0-15,5-2 3 16,1-3 0-16,6-3-1 16,3-10 0-16,3-6 0 15,3-10 0-15,3 2 0 16,3-7 0-16,2-9-1 16,1-4 1-16,-6 7 0 15,0 3 0-15,-6-1 0 16,-4 6 0-16,-2 3 0 15,-3 5 0-15,0 3 0 16,-6 5 1-16,0 3-1 16,3 10 1-16,-3 11-1 15,3 0 1-15,0 5-1 16,0 0 0-16,0-3-1 16,0-7 1-16,0-3-4 0,0-6 0 15,3-2-3-15,3-5 1 16,2-3-3-16,-2-11 1 15,0 1-1-15,0-1 0 16,0-5 3-16,0-2 0 16,-3 2 3-16,0-3 1 15,0 3 2-15,0 6 1 16,-3 4 1-16,-3 6 0 16,-3 11 1-16,-3 5 0 15,0 5 0-15,-3 3 0 0,3-3-1 16,0 0 0-16,3 0-1 15,0-10 0-15,6-3 0 16,3-11 0-16,3-7-1 16,2-6 1-16,1 0 0 15,3-5 0-15,6 0 1 16,0-1 0-16,3 7-1 16,2 1 1-16,-2 14-1 15,-3 3 1-15,-6 8-1 16,-3-3 1-16,-3 7-2 15,-3 4 1-15,-4 5-1 16,1 5 0-16,-3 0-5 16,0-11 1-16,0-2-7 15,6-2 0-15</inkml:trace>
  <inkml:trace contextRef="#ctx0" brushRef="#br0" timeOffset="48779.7622">21365 6445 13 0,'8'-2'6'0,"25"10"-3"15,-18-8 0-15,9 0-3 16,3-3 0-16,2-2-3 16,1 2 1-16,-3 0 0 0,6 1 1 15</inkml:trace>
  <inkml:trace contextRef="#ctx0" brushRef="#br0" timeOffset="49020.0696">22007 6162 19 0,'-8'5'9'0,"5"22"-12"0,3-14 19 15,-3 6-15-15,0 10 1 0,0 5 0 16,3 3 1-16,0 0-4 16,0 0 0-16,0 0 0 15,0-2 1-15,3-9-4 16,3 1 0-16,-3-6-2 16,2-5 0-16</inkml:trace>
  <inkml:trace contextRef="#ctx0" brushRef="#br0" timeOffset="49333.9015">21811 6371 15 0,'0'-8'7'0,"12"6"-4"16,-6 4 11-16,6 1-13 16,6-6 0-16,5 1 1 15,7 4 0-15,3-10-3 16,-6 0 1-16,11-2 1 0,1 2 0 15,-3 0-1-15,0 3 0 16,-4-3 0-16,-2 2 0 16,-6 4 0-16,-3 2 0 15,-6 8 0-15,-6 8 1 16,-1 7 0-16,-2 4 0 16,-3-3 0-16,0 2 1 15,-3-2-2-15,0-3 1 16,0 0-4-16,0-2 1 15,3-6-4-15,-3-5 1 0,3 0-2 16,3-11 1-16</inkml:trace>
  <inkml:trace contextRef="#ctx0" brushRef="#br0" timeOffset="49472.4654">22255 6138 17 0,'-9'-18'8'0,"15"13"-9"16,-3 7 16-16,-1 1-16 15,1 5 1-15,3 0-9 16,3-3 1-16,3 6 8 16,12-1 0-16</inkml:trace>
  <inkml:trace contextRef="#ctx0" brushRef="#br0" timeOffset="50475.8639">22394 6321 9 0,'3'-19'4'0,"3"59"-1"0,-6-29 6 0,9 2-8 16,-9 8 1-16,3 0 0 15,-3 0 1-15,3-2-4 16,-3 2 1-16,0-2 2 16,0-1 0-16,0-7-1 15,0-1 1-15,0-4 0 16,3-4 0-16,6-4-1 16,0-6 1-1,12-27-1 1,0 1 1-16,-6 2-1 15,5 6 0-15,-2 10-1 16,0 3 1-16,-3 13 0 0,0 5 0 16,0 8-1-16,-3 0 1 15,0 6-1-15,-3-3 1 16,-1-3-1-16,1-3 1 16,9-2-1-16,-3-5 1 15,3-3-1-15,0-5 1 16,3-6 0-16,0-2 1 15,2-6-1-15,1-2 1 16,0 3-1-16,0 2 0 16,-6 3-1-16,-6 2 1 0,5 3-1 15,-5 13 0-15,-3 3-1 16,0 0 0-16,-6 8 0 16,9-3 1-16,-3 3 0 15,3-5 0-15,-3-3-1 16,6 2 1-16,0-2 1 15,-3-2 0-15,11-4 0 16,-2-4 1-16,6-4-2 16,0-4 1-16,3-6 0 15,-7-5 0-15,4 2-1 16,-6 1 1-16,0-1-1 16,-6 1 1-16,-6-1 0 15,-3 1 0-15,-1-1-1 16,-10 1 1-16,-1 4-1 15,-6 6 0-15,-3 6-1 16,-9 7 1-16,6 6-1 0,-6-1 1 16,9 11 0-16,1 11 0 15,2 0 0-15,3-3 1 16,9 0 0-16,6 3 0 16,3-8-1-16,5-1 1 15,4-4-2-15,3-3 1 16,3 2-3-16,15-12 1 15,5-4-3-15,-2-2 0 16,0-5-4-16,-4 0 0 16,1 2 0-16,-6 0 0 15</inkml:trace>
  <inkml:trace contextRef="#ctx0" brushRef="#br0" timeOffset="62787.1406">19430 16526 18 0,'-15'-21'9'0,"-6"2"-2"0,15 14 9 15,-3 2-14-15,-3-2 1 16,0 5-1-16,0 0 1 16,1 0-5-16,-4 8 1 15,0 10 2-15,-3 6 0 16,0 3-2-16,3 12 1 15,6 1-1-15,3 5 0 16,3-5 0-16,6 5 0 16,3-11 0-16,3-15 1 0,3 4 0 0,3-9 0 31,18-6 0-31,2-8 0 16,1-3 0-1,-6-5 0-15,-3-5 0 16,-1-8 0-16,-5 2 0 15,-3 1 0-15,0 2 0 16,-3 0 0-16,-6 8 0 16,-3 0 0-16,6 11-1 15,0 5 1-15,-3 2-1 16,5 1 1-16,-2 5 0 16,0-3 0-16,3-3 0 15,0-4 1-15,0 2 0 16,3-8 0-16,-3-3 1 15,0-5 0-15,-4 0 0 16,1-10 0-16,0 2 0 16,0-5 0-16,-3 2 0 15,0 0 1-15,-3-4-1 16,-3-4 0-16,-3-2 0 0,-3 0 0 16,-3 5 0-16,0 3 1 15,0 0-2-15,0 5 1 16,-6 11-2-16,0-1 1 15,-3 9-2-15,-2 5 0 16,-4 8-1-16,-3 10 1 16,3-7-2-16,0 5 1 15,3 2-2-15,4 3 0 16,2-2-2-16,3-4 0 0,3-1-3 16,6-4 0-16,15-5 0 15,5-7 1-15</inkml:trace>
  <inkml:trace contextRef="#ctx0" brushRef="#br0" timeOffset="63552.1473">19992 16592 13 0,'-3'3'6'0,"3"7"-5"0,0-7 12 15,0 5-12-15,0 0 1 16,0 0 0-16,-3 10 1 0,3 1-4 16,-3 5 1-16,0-3 1 15,0 5 1-15,0-2-1 16,0 0 0-16,1-8-1 15,-1 0 1-15,3-3 0 16,0-8 1-16,0-5 0 16,0-5 0-16,5-16-1 15,1 2 1-15,0-7-1 16,3 2 0-16,0 3-1 16,3 5 0-16,3 3-1 15,0-3 1-15,-3 8-1 16,0-3 1-16,0 6 0 15,-3 5 0-15,2 0 1 16,-2 0 0-16,0 5-1 16,3 3 1-16,0 3-1 15,-6 5 0-15,3-6 0 0,0-2 0 16,3 0 0 0,-3-5 0-16,0-3 1 0,0-8 1 15,0 0-1-15,0-3 1 16,-1 1-1-16,1 2 1 15,0 5-1-15,0-2 0 16,0 2-1-16,3 3 0 16,0-5 0-16,0 5 1 15,3 13-1-15,-6 3 1 16,0 8-1-16,0-3 1 16,-3 0-3-16,-1-2 0 0,1 2-5 15,3-5 1-15,0 7-3 16,6-9 0-16</inkml:trace>
  <inkml:trace contextRef="#ctx0" brushRef="#br0" timeOffset="63959.0627">20606 16608 16 0,'-15'-5'8'0,"21"-1"-5"0,-6 6 11 15,0 0-14-15,3 6 0 16,0-1 1-16,2 11 1 16,-2 21-2-16,0 2 1 15,0 6 0-15,0-7 1 16,0 4-1-16,0-2 0 16,0 2 0-16,0-2 0 15,-3-9-2-15,0 4 0 0,0-6-1 16,0-11 0-16,0 4-2 15,0-12 0-15,3-5-3 16,0-10 1-16</inkml:trace>
  <inkml:trace contextRef="#ctx0" brushRef="#br0" timeOffset="64198.2102">20614 16632 12 0,'0'-3'6'0,"15"-2"-6"15,-6 5 8-15,3 5-5 16,3-2 0-16,3-3 2 16,3 5 0-16,-3 3-6 15,2 3 0-15,-5 2 5 16,-6 5 1-16,-6 6-1 0,-6 3 0 16,-6-1-1-16,-3-2 1 15,-5-8-4-15,-4 0 1 16,3-8-9-16,3-8 1 15,3-16-2-15,6-3 1 16</inkml:trace>
  <inkml:trace contextRef="#ctx0" brushRef="#br0" timeOffset="64949.4398">20978 16362 17 0,'0'0'8'0,"-6"13"-11"0,3-8 14 16,6 6-10-16,-3 7 0 15,3 6 2-15,-6 8 0 16,3 5-3-16,0 0 0 15,0 3 2-15,0-3 0 16,6 0-1-16,2-3 0 16,4-7-1-16,3 2 1 15,3-8 0-15,6-5 1 16,3-8-1-16,3-3 1 16,2-5 0-16,4-10 1 15,-3 2-1-15,-1-11 1 16,-2-2-2-16,-3 0 1 0,-3-3-1 15,-6 0 1-15,-3 0-1 16,-6-2 0-16,-4 2 0 16,-5 0 0-16,-3 0 0 15,-5 6 0-15,-4 7-1 16,-3 3 0-16,0 3-2 16,-3 8 1-16,0 7 0 15,0 6 0-15,0 5 0 16,4 3 0-16,5-3 1 15,0 3 1-15,6 3-1 16,3-1 1-16,3 0 0 16,3 4 0-16,3-7 0 15,2-1 0-15,10-4-1 16,0-2 1-16,3-5-1 16,6-3 0-16,2-3-3 0,1-5 1 15,0-5-4-15,3 2 1 16,-1-2-4-16,-2-6 0 15,0 3 0-15,6-5 0 16</inkml:trace>
  <inkml:trace contextRef="#ctx0" brushRef="#br0" timeOffset="65264.3757">21638 16534 11 0,'0'-8'5'0,"3"8"-3"15,-3 0 8-15,3 0-8 16,3 5 1-16,3-2 1 16,-3 5 1-16,12 8-6 15,0 5 1-15,3-5 4 16,0 5 0-1,5 5-2 1,1-2 1-16,0-3-4 16,-6-5 1-16,0 0-4 15,-7-5 1-15,1 2-4 16,0-8 0-16,0-5 0 16,0-5 1-16</inkml:trace>
  <inkml:trace contextRef="#ctx0" brushRef="#br0" timeOffset="65490.582">21963 16486 17 0,'-15'-16'8'0,"6"16"-7"0,9 0 17 15,-9 3-17-15,0 2 0 16,-6 8 1-16,-3 6 0 16,-5 10-2-16,-4 3 0 15,0 0 2-15,0 2 0 16,0-2-1-16,4-1 1 15,2-1-5 1,6-9 1-16,6-8-3 16,6-10 0-16,9-3-3 15,15-14 1-15</inkml:trace>
  <inkml:trace contextRef="#ctx0" brushRef="#br0" timeOffset="65685.6126">22118 16515 18 0,'-3'16'9'0,"0"21"-11"16,3-26 16-16,-3 2-12 15,0 3 0-15,0 5 0 16,0 0 1-16,0-2-5 16,0 2 1-16,0-5 0 15,0-8 1-15,3 5-5 16,3-10 1-16,6-3-2 15,3-8 0-15</inkml:trace>
  <inkml:trace contextRef="#ctx0" brushRef="#br0" timeOffset="65835.8857">22144 16304 24 0,'-6'-6'12'0,"9"12"-19"0,-3-6 26 16,0 8-20-16,3-1 0 15,0 1-1-15,3 3 0 0,6 0-3 16,3 4 1-16</inkml:trace>
  <inkml:trace contextRef="#ctx0" brushRef="#br0" timeOffset="66239.0273">22374 16330 17 0,'-3'0'8'0,"3"11"-7"0,0-6 11 16,0 8-10-16,-3 8 0 16,-3 6 1-16,0 7 1 15,0 6-5-15,0-3 0 16,0 5 3-16,0 6 0 15,3-8-2-15,0-6 1 16,0-2-4-16,3-8 1 0,0-6-5 16,0-2 1-16,3-8-1 15,0-8 1-15</inkml:trace>
  <inkml:trace contextRef="#ctx0" brushRef="#br0" timeOffset="66946.3382">22174 16550 22 0,'-6'0'11'0,"12"-3"-13"15,-3 0 23-15,3 1-20 16,6-1 0-16,6-2 1 16,6 5 0-16,5-3-3 15,10-2 1-15,3 5 0 16,-1-3 1-16,1-2-3 15,-3 5 1-15,-6 0-2 16,-4 0 0-16,-2 0-2 0,-6 0 0 16,-6 0 0-16,-3 0 1 15,-3 0 0-15,0 0 0 16,-3 0 2 0,0 0 1-16,-4 0 1 0,-2 0 1 15,0 0 1-15,0 0 0 16,0 5 1-16,0-2 1 15,0-3-1-15,-2 8 0 16,-1 0 0-16,0 2 0 0,0 9-1 16,0-3 1-16,0 5-1 15,3 0 0-15,0 3-1 16,3-3 0-16,0 0 0 16,3-2 0-16,-1-6-1 15,1-5 0-15,3-3-1 16,3-7 1-16,3-6-1 15,3-8 0-15,0 0 1 16,-3-5 0-16,3 2 0 16,-3-7 0-16,-4 2 0 15,1 3 0-15,0 2 2 16,-3 1 0-16,-3 2 0 16,-3 8 1-16,0 0-1 15,0 0 1-15,-3 8-1 16,0 5 1-16,0 3-2 15,-3 3 0-15,-3 10 0 16,0 3 0-16,-3 5 0 16,-3 11 0-16,-3 2 0 15,-2 6 0-15,-1-3 0 0,-3 5 0 16,0-3-1-16,0 4 1 16,3-4-1-16,0-2 0 15,7-2-4-15,-1-12 1 16,3-2-5-16,0-7 0 15,9-12-2-15,0-10 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18:19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04 11581 11 0,'-6'8'5'0,"-3"-16"1"0,9 8 5 16,-3 0-9-16,0-5 0 16,-3 5 1-16,3 0 1 0,-9 5-5 15,-3 0 0-15,-8-2 3 16,-4 2 1-16,-3 0-2 15,-6-5 1-15,7 3-1 16,-1-3 0-16,3 0-1 16,3 0 1-16,3 0 0 15,6 0 0-15,4-3-1 16,2 3 1-16,0 0-1 16,3 3 0-16,0 2 0 15,3 3 0-15,0 8 0 16,3 8 0-16,0 2 0 15,0 1 0 1,6 26 0 0,-3-11 1-16,0 3-1 15,0 0 1-15,-3 0-1 0,0 3 0 16,0-1 0-16,-3-4 1 16,3-6-1-16,-3 0 0 15,3-3 0-15,0-2 0 16,0 0 0-16,0-6 0 15,0 0 0-15,0-4 0 16,3-4 0-16,0 1 0 16,0-6 0-16,0 0 1 15,0-5-1-15,0 3 0 16,0-6 1-16,0-2 1 16,0 5-1-16,2-3 1 0,1-5-1 15,3 5 1-15,3-8-1 16,6 1 1-16,3 2-2 15,3 0 1-15,0 5-5 16,2 3 1-16,-2-3-6 16,6 3 0-16</inkml:trace>
  <inkml:trace contextRef="#ctx0" brushRef="#br0" timeOffset="916.8132">17953 11570 12 0,'-12'-10'6'0,"1"-14"2"0,8 16 1 16,-3 8-9-16,0-3 1 16,-3 6 0-16,0 7 0 15,0-4-1-15,-3 10 0 16,3 2 1-16,0 6 0 16,0 2-1-16,3 4 0 15,3-7 0-15,0-4 0 0,3-3 0 16,3-3 0-16,3-5 0 15,3 0 0-15,3-11 0 16,0-5 1-16,0-8-1 16,0-2 1-16,0-6 0 15,0 3 0-15,-3 0 0 16,-1 5 0-16,-2 5-1 16,0 3 1-16,0 3-1 15,0 8 1-15,0 5 0 16,0 2 0-16,0 3-1 15,0 1 1-15,0-1-1 16,0 0 1-16,0-5-1 16,0 3 1-16,0-1-3 15,0-4 1-15,3-1-4 16,0-5 1-16,3 0-3 16,-1-5 1-16</inkml:trace>
  <inkml:trace contextRef="#ctx0" brushRef="#br0" timeOffset="1786.2485">18120 11554 8 0,'0'-16'4'0,"6"43"1"0,-3-22 3 16,3 3-6-16,0 5 1 16,0 1 1-16,3-1 0 15,3 0-5-15,-3 3 0 16,0-3 3-16,2 0 1 0,-2-2-2 15,-3 0 0-15,3-9 0 16,0 1 0-16,3-6 0 16,0-7 0-16,-3-4 0 15,0-1 1-15,-6-1-1 16,3-3 0-16,-3 9-1 16,0 2 1-16,3 2-2 15,0 9 1-15,3 2-1 16,0 1 1-16,-1 1-1 15,1-1 1-15,0-1 0 16,3-2 0-16,0-3 0 16,3-6 1-16,0 1-1 15,3-3 1-15,-3-2-1 16,0-1 1-16,-1 0 0 16,-2-4 0-16,-6-1 0 15,-3 8 0-15,-3 0 0 0,-6-3 1 16,-3 6-2-16,0 2 1 15,-2 1-2-15,-1-6 1 16,3 10-1-16,0 1 1 16,0 8-1-16,3 4 0 15,0 1 0-15,0 6 1 16,3-4-1-16,3 6 1 16,0 2-1-16,3-2 1 15,3-3 0-15,6 0 0 16,0-7-1-16,6-4 1 15,2-2-1-15,1-5 0 0,3-3-2 16,-3-3 1-16,0-7-1 16,-3-4 0-16,-1-1 0 15,1-1 1-15,-3 0 0 16,0 5 0-16,-3 3 1 16,-3 3 1-16,0 5 1 15,-3 3 0-15,-3 5 0 16,0-1 0-16,0 4 1 15,-3 5 0-15,3 0-1 16,0-3 0-16,-3-2-1 16,3-1 1-16,-3-2-1 15,3-3 1-15,-3-5-1 16,3-7 0-16,3-4 1 0,0-2 0 0,-1-3 0 16,1 0 0-16,3 0-1 15,-3 0 0-15,3 0 0 16,0 3 0-16,0 2-1 15,0 1 0-15,0 5-2 16,3-1 1-16,0 1-2 16,0 2 0-16,0 6-1 15,2 0 0-15,1 2 0 16,3 3 0-16</inkml:trace>
  <inkml:trace contextRef="#ctx0" brushRef="#br0" timeOffset="2192.3349">19049 11668 8 0,'6'0'4'0,"0"-32"-1"0,-6 27 8 0,0-3-8 16,0-5 1-16,-3 0 2 15,-3-1 0-15,-3 1-7 16,-6 0 0-16,3 2 5 16,-3 1 1-16,0 2-3 15,0 16 1-15,0 2-2 16,4 4 0-16,-1 7-1 15,3 0 0-15,3 0-1 16,0 3 0-16,3-3 0 16,6 0 0-16,3-7 0 15,6-4 1-15,3-5-1 16,2-10 0-16,1-3 0 16,-3-2 0-16,0-6 0 15,-3-5 0-15,0 2 0 16,3-7 0-16,-6 7 1 0,-3 3 1 15,0 3-1-15,-3 2 1 16,0 6 0-16,-3 8 0 16,0 5-1-16,0 5 1 15,0 3-1-15,3 2 0 16,2 6-3-16,4-5 1 16,6-6-3-16,0 3 1 15,3-8-2-15,6-3 0 16</inkml:trace>
  <inkml:trace contextRef="#ctx0" brushRef="#br0" timeOffset="2628.2554">19340 11605 12 0,'0'-27'6'0,"-8"6"1"0,5 10 9 0,-3 1-14 16,0-3 1-16,0 2 0 16,0 3 1-16,-3 11-5 15,-3 2 0-15,3 8 2 16,0 3 1-16,0-3-2 15,3 3 0-15,3 0-1 16,3 3 1-16,3-6-1 16,3 3 0-16,0-6-1 15,3-2 0-15,0-5-1 16,0-3 1-16,0 0 0 16,0-5 1-16,-3-3 0 15,0-3 0-15,-3 3 1 16,0 3 1-16,-3 5 0 15,3 2 0-15,0 4 0 0,2 7 0 16,1 6 0 0,0 4 0-16,0-4 0 0,0 5 0 15,0 5-1-15,0 5 1 16,-6 1-1-16,0-6 1 16,0 8 0-16,-3 2 1 15,-3-2-1-15,-3-2 1 16,-3-9 0-16,-2-5 1 15,-7-15-4-15,-3-17 0 16,0-13-5-16,0 3 1 16,12-5-3-16,12-3 1 0</inkml:trace>
  <inkml:trace contextRef="#ctx0" brushRef="#br0" timeOffset="3107.7974">19483 11613 12 0,'6'-8'6'0,"12"-3"-1"0,-12 6 8 15,3-3-13-15,6-3 0 16,0-2 1-16,0-3 1 16,-3 3-1-16,-1 2 0 15,-5 1 2-15,-3-1 0 16,-3 1 1-16,-6-1 1 15,1 3 0-15,-4 3 0 16,-3 2-2-16,-3 6 1 0,0 2-1 16,0-2 0-16,3 5-2 15,3 8 0-15,3 5-1 16,3 5 1-16,6-5-1 16,6 3 1-16,3 0-1 15,9-6 1-15,3-4-5 16,3-4 1-16,-1 1-6 15,4-3 1-15,-6-3-2 16,3 0 0-16</inkml:trace>
  <inkml:trace contextRef="#ctx0" brushRef="#br0" timeOffset="7807.8346">20370 11509 10 0,'-12'-5'5'0,"-11"-5"-3"16,17 7 6-16,-3 3-7 16,-3 0 1-16,0-3 0 15,0 3 1-15,0 8-4 16,3 8 1-16,0 0 2 16,3 8 0-16,0 2-1 15,0-2 0-15,3 0-1 0,3 0 1 16,3-9-1-16,3 4 1 15,3-6-1-15,6-5 1 16,3-5-1-16,6-6 1 16,3-5-1-16,-4-2 0 15,-2-1 0-15,-3-2 1 16,-3 2-1-16,0 1 1 16,-3 2-2-16,0 2 1 15,-3 6 0-15,0 3 0 16,2 2-1-16,-2 3 1 0,0 3 0 15,0-3 0-15,3 0 0 16,3-3 1-16,0-2 0 16,0-3 1-16,3-6-1 15,0-2 0-15,-1-5 0 16,-2 0 0-16,-3-3 0 16,0-2 0-16,-6-4 0 15,-3-1 1-15,-3 12 0 16,-9 0 1-16,-3 1-1 15,-6 5 0-15,-2-3-2 16,-4 2 1-16,0 14-1 16,3 6 0-16,0 7-2 15,6-3 1-15,3 1-1 16,6-3 0-16,3 2-4 16,3-7 1-16,9-3-3 15,12-6 1-15</inkml:trace>
  <inkml:trace contextRef="#ctx0" brushRef="#br0" timeOffset="8532.4238">20766 11486 12 0,'0'-6'6'0,"0"17"-1"0,0-1 7 15,0 4-11-15,0 2 0 16,-3 2 1-16,0-2 0 15,3 0-3-15,0-3 1 16,0 0 1-16,0 0 0 0,3-5-1 16,0 0 1-16,0-2 0 15,3-1 0-15,0-8 0 16,3-2 0-16,0 0 0 16,3-3 0-16,-3-3-1 15,3 1 1-15,-3-4 0 16,0 6 0-16,0 6-1 15,-4-1 0-15,1 1 0 16,0 2 1-16,0 5-1 16,0-3 1-16,-3 1-1 15,0 2 1-15,3 1-1 16,0-4 1-16,0-2-1 16,0 6 1-16,0-4 0 15,0-4 0-15,6-1-1 16,3-5 1-16,0 0-1 15,2-5 1-15,-2 8-1 0,0-3 0 16,-3 5 0-16,0 6 0 16,0 2 0-16,-3 3 0 15,0 2 1-15,0 1 0 16,-3 0 0-16,0-3 0 16,0-1-1-16,0 1 0 15,0-5-2-15,2 0 0 16,1-6-4-16,0-2 1 15,0-1-1-15,3-1 1 16,-3 1 0-16,0-2 0 0,0 3 2 16,0 0 1-16,-3-3 1 15,0 5 1-15,0 6 2 16,0 2 0-16,0 3 0 16,-3 8 1-16,0 8 1 15,0 7 0-15,-3-4-1 16,0 2 0-16,0 3-2 15,0 5 1-15,0-5-2 16,3-3 1-16,-3-3-4 16,3-13 0-16,-3 1-2 15,2-4 0-15,-2 1-1 16,3-3 0-16</inkml:trace>
  <inkml:trace contextRef="#ctx0" brushRef="#br0" timeOffset="8739.1858">21228 11663 9 0,'-9'-58'4'0,"6"18"-1"0,3 27 6 16,3-3-8-16,3 3 1 16,3 5 1-16,2 2 0 15,1 4-4-15,3 2 1 16,0 2 2-16,0 6 1 16,-6 3-1-16,-3 5 1 15,-3-3 0-15,-6 6 0 16,-6-1 0-16,-6 3 0 15,-3-5-4-15,3-5 1 16,3-3-7-16,9-6 1 16</inkml:trace>
  <inkml:trace contextRef="#ctx0" brushRef="#br0" timeOffset="9609.4125">21421 11351 6 0,'-3'8'3'0,"3"13"7"0,0-13-4 15,0 5-4-15,0 3 1 16,-3 2 0-16,0-7 1 16,0 2-5-16,0 6 0 15,3 2 3-15,3 0 1 0,3 0-2 16,6-2 1-16,6-3-1 16,6-11 0-16,5-3 0 15,-2-4 0-15,0-9 0 16,-3-5 1-16,0 8-1 15,-3-2 0-15,-7-6 0 16,-2 0 0-16,-3 0 0 16,-6-2 0-16,-3 2-1 15,-3 3 1-15,-3 5-1 16,-3 2 1-16,0 9-1 16,-2 2 1-16,-1 3-1 15,-3 5 0-15,6-7 0 16,0-1 1-16,6 3-1 15,6 5 0-15,9 0 0 16,-3 1 0-16,3-1 0 16,5 0 0-16,4-5-1 0,3-5 0 15,0 5-2-15,-3-6 1 16,0-2-2-16,-4-5 0 16,-2-3-1-16,0-5 1 15,-3 0 0-15,0 10 1 16,-3-2 1-16,0-1 0 15,0 4 2-15,0-1 0 16,-3 3 2-16,3 0 1 16,0-3 0-16,2 3 0 15,4 3 0-15,0 2 1 0,3 6-2 16,0 0 1-16,0 2-2 16,0 0 0-16,0-2-1 15,-1 7 1-15,-2-5-4 16,-3-2 1-16,0-1-3 15,0-4 0-15,-3-1-1 16,3-8 0-16</inkml:trace>
  <inkml:trace contextRef="#ctx0" brushRef="#br0" timeOffset="9774.3738">22106 11499 11 0,'-6'-29'5'0,"-3"53"2"16,6-24 8-16,0 0-13 15,0 0 0-15,-3 2 2 16,-6-4 0-16,0 4-5 15,-6 9 1 1,-9 18 1 0,1-5 1-16,5-6-5 0,6 1 1 15,3-6-5-15,12-3 1 16</inkml:trace>
  <inkml:trace contextRef="#ctx0" brushRef="#br0" timeOffset="9938.966">22162 11486 13 0,'0'-11'6'0,"0"35"-1"0,0-16 7 16,0 5-12-16,0 3 0 0,0-3-3 16,0 0 1-16,0-2-1 15,3-1 0-15</inkml:trace>
  <inkml:trace contextRef="#ctx0" brushRef="#br0" timeOffset="10104.7265">22216 11356 16 0,'-6'-16'8'0,"6"16"-6"16,0 0 13-16,0 3-15 15,0-1 1-15,0 4-1 16,3-1 0-16,3 3-5 15,3 0 1-15,3 2-1 16,5 4 0-16</inkml:trace>
  <inkml:trace contextRef="#ctx0" brushRef="#br0" timeOffset="10419.9913">22454 11398 17 0,'-6'11'8'0,"6"21"-7"0,-3-22 15 0,3-2-16 15,-3 5 0-15,0 3 0 16,0 8 0-16,0 2 0 16,0-2 0-16,0-3-2 15,-3-2 0-15,3-3-2 16,3 0 0-16,-3-6-1 16,3 1 0-16</inkml:trace>
  <inkml:trace contextRef="#ctx0" brushRef="#br0" timeOffset="10824.7311">22347 11639 10 0,'-21'-21'5'0,"3"-19"0"16,15 30 9-16,0-4-13 16,0 1 1-16,3-5 0 15,0 18 1-15,6-8-4 0,6 8 1 16,6 0 2-16,6 0 0 16,2-8-1-16,1 10 0 15,0-7-1-15,-6 10 1 16,-3-2-1-16,-3 8 0 15,-3 4 0-15,-1-1 0 16,-2-4 0-16,0 6 0 16,0-5 0-16,0-6 1 15,0-8-1-15,3 1 1 16,0-6 0-16,0-5 0 16,0-3 0-16,0 0 0 15,0 5 0-15,-7 3 1 0,4 0-1 16,-3 3 1-16,-3 0 0 15,0 10 0-15,-3 6 0 16,-3 10 1-16,0 0-2 16,-3 5 1-16,-3 4-1 15,7 4 0-15,-7 0-1 16,0 3 1-16,0 3-5 16,-3 0 1-16,9-6-6 15,-3-5 0-15,6-10 0 16,3-9 0-16</inkml:trace>
  <inkml:trace contextRef="#ctx0" brushRef="#br0" timeOffset="12055.8932">17808 12274 7 0,'-6'8'3'0,"15"18"2"16,-7-18 2-16,1 6-7 16,0 1 1-16,3 4 0 15,-3-6 0-15,3 0-1 16,0 1 0-16,0 2 0 16,0-6 1-16,3-2 0 15,0-3 1-15,0-2-1 16,0-11 1-16,0 11-1 15,0-9 1-15,0-2-1 16,0 1 1-16,0-1-2 16,-1 0 0-16,1 2 0 15,0 9 0-15,0 2-1 16,0 3 1-16,-3-5-1 16,0 0 1-16,3 2-1 15,0 5 1-15,0-4 0 0,3-9 1 16,0 0 0-16,0 9 1 15,0-6-1-15,-1-3 1 16,1-5 0-16,-3 0 0 16,-3-2-1-16,0-4 0 15,0 1-1-15,-3 0 1 16,0 2-1-16,0 1 0 16,0 2-2-16,0 3 1 15,3 7-1-15,0 6 1 0,0 5-1 16,3 3 1-16,0-5 0 15,3-6 0-15,3 3 1 16,2-3 1-16,-2 1-1 16,3-6 1-16,0 8 0 15,-3-3 0-15,0-5 0 16,-3-5 1-16,-3-3-1 16,0-3 1-16,-7-2 0 15,-4-3 0-15,-4 0-1 16,-6 0 0-16,-3 6-1 15,-6 4 1-15,0 9-1 16,0 5 0-16,3 5-2 16,1 0 1-16,5 1 0 15,3-1 0-15,3-3-2 16,3 1 0-16,3-3-2 16,6-3 0-16,6-5-1 15,3-2 0-15</inkml:trace>
  <inkml:trace contextRef="#ctx0" brushRef="#br0" timeOffset="18647.8348">18450 12311 7 0,'0'-3'3'0,"0"1"0"15,0 2 4-15,0 0-7 16,0 2 1-16,3 1 0 16,0 2 1-16,0 3-2 15,0 3 1-15,-3 2 0 0,0 0 1 16,0 1-1-16,0-1 1 16,0-3-1-16,0 1 0 15,0-3-1-15,0-3 1 16,0 0 0-16,0 1 1 15,0-4 0-15,0 1 0 16,0-3 0-16,0-5 0 16,0-1 0-16,0-4 0 15,0-1 0-15,3-2 0 16,3 0-1-16,0 2 0 0,0 1-1 16,3 2 1-16,0 2-1 15,0 4 0-15,0-1 0 16,0 3 0-16,0-2-1 15,0 2 1-15,3 0-3 16,0 0 1-16,-1 0-5 16,1 0 1-16,6 0-1 15,6 0 1-15</inkml:trace>
  <inkml:trace contextRef="#ctx0" brushRef="#br0" timeOffset="18978.4044">18745 12295 16 0,'0'-8'8'0,"-3"-2"-6"0,0 7 16 0,0 0-17 15,-3 3 0-15,0 0 0 16,-3 3 0-16,0 2-2 16,-2 9 0-16,2-4 1 15,0 3 1-15,3 1-2 16,6-1 1-16,3-3-1 15,3-2 1-15,3 0 0 16,2 0 0-16,1 0 0 16,3-3 0-16,-3 1 1 15,0-1 0-15,-6 0 0 16,-3-2 0-16,-6 0 0 16,-6 2 0-16,-3 3 0 15,-3 0 1-15,0 0-2 16,4-6 1-16,-1-2-5 0,0-2 1 15,6-1-4-15,3 6 0 16</inkml:trace>
  <inkml:trace contextRef="#ctx0" brushRef="#br0" timeOffset="19246.9344">18873 12192 18 0,'3'-8'9'0,"0"13"-7"0,0-2 14 0,-3-3-15 16,3 8 1-16,0 0 0 15,0 2 0-15,-3 6-3 16,0 6 1-16,3 1 1 16,0 6 1-16,0-2-1 15,3-3 0-15,0-14-2 16,0-2 1-16,0 5-4 15,0 1 1-15,0-4-4 16,-3-2 1-16,0-3-1 16,-3-5 0-16</inkml:trace>
  <inkml:trace contextRef="#ctx0" brushRef="#br0" timeOffset="19443.2155">18849 12401 11 0,'-18'-21'5'0,"10"-3"-1"16,8 19 10-16,0-1-12 15,0 1 1-15,3 0 0 0,2 2 1 16,4 1-5-16,3-1 0 16,6 0 3-16,0 1 1 15,3-1-2-15,3 0 0 16,-1 1-2-16,1-1 0 31,21 6-5-31,0 2 0 16</inkml:trace>
  <inkml:trace contextRef="#ctx0" brushRef="#br0" timeOffset="19847.5678">19296 12364 8 0,'-12'-3'4'0,"0"3"4"0,9 0-2 16,3 0-3-16,0 0 0 15,0 0 1-15,3 3 1 16,3-3-7-16,3 0 1 16,3 0 3-16,6 3 0 15,2-1-2-15,4 1 1 16,0 0-4-16,3 2 0 15,0-3-3-15,8 1 1 16</inkml:trace>
  <inkml:trace contextRef="#ctx0" brushRef="#br0" timeOffset="20645.6516">19841 12311 11 0,'-6'-8'5'0,"0"-10"4"16,3 12 6-16,-3 1-14 16,0 0 1-16,-3 2 1 15,0 0 1-15,0-2-5 16,0 5 1-16,-3-2 2 16,-3 4 0-16,0 3-1 15,0 3 0-15,1 6-1 16,-4 4 0-16,6 1 0 15,0-1 0-15,3 1-1 16,6-3 1-16,6-6-1 0,3 3 1 16,3-2-1-16,6-6 0 15,0-2 0-15,2 0 0 16,1 2-1-16,3-3 0 16,6-2-2-16,0-2 1 15,0-3 0-15,-4-3 0 16,1-3 1-16,0-2 1 15,-6 0 1-15,-3-3 0 16,-3 0 2-16,-3 0 0 16,-3 0 1-16,-4 3 0 15,-4 2-1-15,-4 3 1 0,-3 3-1 16,-3 0 1-16,0 5-1 16,-3 0 0-16,0 5-2 15,-3 6 1-15,3 4-2 16,3-1 1-16,3 2-1 15,4-3 1-15,2 0-1 16,6-2 0-16,2-3 0 16,4-1 1-16,3-1 0 15,0-4 0-15,6-2 0 16,-6 0 0-16,0-2 0 16,-3-4 1-16,0 1 0 0,-3-3 0 0,3 0-1 15,-3-2 1-15,0-3 0 16,-3-1 0-16,-1 4-1 15,1-1 0-15,0 3 0 16,-3-2 0-16,3 4 0 0,-3 6 0 16,0 0 0-16,3 0 0 15,0 6 0-15,0 4 0 16,0 1 0 0,0-1 1-1,0 1-1-15,0 2 1 16,0-2-1-16,3-1 0 15,0 1-1-15,0-3 1 16,3 0-2-16,3-3 1 16,3 0-3-16,0 1 0 15,0-6-3-15,-1 0 0 0</inkml:trace>
  <inkml:trace contextRef="#ctx0" brushRef="#br0" timeOffset="20962.983">20233 12263 20 0,'-3'-2'10'0,"-3"-6"-9"15,4 8 16-15,-1 0-16 16,0 0 0-16,0 0 0 16,0 3 0-16,-3 2-2 15,0 3 1-15,0 0 0 16,3 0 0-16,3 2 0 15,0-2 0-15,6 0-1 16,-3 0 1-16,0 0-1 16,3 0 1-16,-3 0 0 0,0 0 0 15,0 2 0 1,0 1 0-16,-3-3 1 0,-3 0 0 16,0 0 0-16,-6-3 0 15,0 0-1-15,-6 1 0 16,6-4-7-16,0 1 1 15</inkml:trace>
  <inkml:trace contextRef="#ctx0" brushRef="#br0" timeOffset="21559.9391">20278 12409 12 0,'3'3'6'0,"15"-6"1"0,-9 0 3 15,6-2-10-15,3-3 1 16,-1-3 0-16,4-2 0 15,0-3-1-15,-3-2 0 16,-3-1 1-16,-3 6 0 16,-3 3 1-16,-3-6 0 15,-3 2 0-15,-6 7 1 0,-6-1-1 16,-3 8 0 0,-3 2-1-16,-3 1 1 0,-3 5 0 15,6 2 0-15,0 4 0 16,7 4 0-16,2 1 0 15,6-1 0-15,6-2 0 16,2 0 0-16,10-3-1 16,3-2 0-16,3-3-1 15,6-3 0-15,2-2-4 16,-8-3 1-16,6 0-6 16,0 2 1-16,0 1-2 15,2-8 1-15</inkml:trace>
  <inkml:trace contextRef="#ctx0" brushRef="#br0" timeOffset="22505.7637">21219 12250 11 0,'-12'-8'5'0,"-9"8"0"0,18-2 7 16,-3 2-11-16,0 2 0 15,-3 1 1-15,-9 0 0 16,3 5-2-16,-2 2 0 15,2 3 2-15,3 8 0 16,3-2-1-16,0 0 1 16,6-4-1-16,3 1 0 15,6-3-1-15,3-2 0 16,6-3 0-16,0-3 0 16,2-2 0-16,1-3 0 0,6-3 0 15,0-2 0 1,-3-3 0-16,0-3 1 0,-1-2-1 15,-2 3 0-15,-3-1 0 16,-3 3 0-16,0 3 0 16,-3 0 0-16,0 5-1 15,-3 2 1-15,0 4-1 16,0-1 1-16,0 3-1 16,3 0 1-16,-1-3 0 15,1 0 0-15,3-2 0 16,3-3 1-16,0-5 0 15,0-3 0-15,0 0 0 16,3-5 0-16,-3-1 0 16,-4 1 0-16,-5 0 1 15,-3-3 1-15,-6 3-1 16,-5-3 1-16,-4 3-1 0,-3 5 1 16,-3 8-2-16,-6 2 1 15,0 4-2-15,0 2 0 16,1 2-1-16,5 1 0 15,3-1-3-15,6 4 0 32,24 1-5-32,6-1 1 15</inkml:trace>
  <inkml:trace contextRef="#ctx0" brushRef="#br0" timeOffset="23166.167">21626 12256 12 0,'-3'5'6'0,"1"11"-3"15,2-11 3-15,-3 6-4 16,0 2 0-16,0 0 1 0,0 0 1 16,0 0-5-16,0-2 0 15,0-3 3-15,0 0 1 16,0-3-2-16,3 0 0 15,0-2 0-15,3 0 0 16,-3-3 0-16,0 0 0 16,6-6 0-16,0-1 0 15,3-4 0-15,-1-2 0 16,4 2-1-16,0 1 0 16,0 2 0-16,-3 0 1 15,0 5-1-15,0 3 0 16,-3 3 0-16,0 2 0 15,0 0 0-15,0 3 0 16,0 0 0-16,-3-3 0 0,3 1 0 16,0-1 0-16,3-2 0 15,2-3 1-15,4-6-1 16,0-4 1-16,3-3-1 16,0-1 1-16,0 1-1 15,0 3 1-15,-3-1 0 16,-1 3 0-16,4 3 0 15,-3 5 1-15,-3 5 0 16,-3 0 0-16,0 9-1 16,0-4 1-16,-3 1-1 15,0-1 0-15,0 1-5 16,3 2 0-16,0-2-5 16,8 2 0-16</inkml:trace>
  <inkml:trace contextRef="#ctx0" brushRef="#br0" timeOffset="23692.5669">22144 12266 11 0,'-6'0'5'0,"3"11"1"0,3-3 0 16,0 10-4-16,0 3 0 15,0 3 1-15,-3-8 0 16,3 10-4-16,0 1 0 16,0 2 2-16,0 3 1 15,-2-6-2-15,2 1 1 16,-3-1-3-16,3-5 0 16,0-5-3-16,0-5 1 15,0-6-1-15,3-10 1 16</inkml:trace>
  <inkml:trace contextRef="#ctx0" brushRef="#br0" timeOffset="23932.1488">22115 12316 8 0,'0'-23'4'0,"9"4"-2"16,-3 16 7-16,2 1-7 16,7-1 0-16,0 3 2 15,12 0 0-15,-3 3-5 16,-3 2 0-16,-4 0 4 15,-2 9 0-15,-6-1-1 16,-9 3 0-16,-9 2-1 16,-6 1 1-16,-5-3-1 15,-1-3 1-15,3-3-3 16,3-4 1-16,0-4-4 16,9-4 0-16,0-4-2 15,6-4 0-15</inkml:trace>
  <inkml:trace contextRef="#ctx0" brushRef="#br0" timeOffset="24414.1849">22427 12102 14 0,'-9'-5'7'0,"9"5"-4"0,3 2 11 15,-3 6-13-15,-3 0 1 16,3 5 0-16,-3 11 1 15,3-3-4-15,0 3 1 0,0 0 1 16,0 0 1-16,3 0-2 16,6 0 1-16,0-3-1 15,3-5 1-15,6-1-1 16,-3-4 1-16,0-3-1 16,5-3 1-16,1-5-1 15,3-2 1-15,-3-6-1 16,0-3 1-16,-3-2-1 15,-1-3 1-15,-2 3 0 16,-3 0 1-16,-6-6-1 16,-3 6 1-16,-6-3-1 15,-3 3 1-15,-3 2-2 16,-3 6 1-16,1 5-1 16,-1 2 1-16,0 4-1 15,0 4 0-15,3 4 0 16,3 1 0-16,0 4 0 0,6 2 1 15,3-5-1-15,6 0 1 16,0-3-2-16,12 0 0 16,-1-2-2-16,1-3 0 15,3 0-3-15,-3-3 0 16,3-2-3-16,3-1 1 16</inkml:trace>
  <inkml:trace contextRef="#ctx0" brushRef="#br0" timeOffset="24879.3495">22799 12261 12 0,'-9'0'6'0,"9"-3"-1"0,6 1 7 15,-3 2-11-15,3 5 0 16,3 3 1-16,3 5 0 16,6 5-3-16,3 1 1 15,-3 0 1-15,2-1 0 16,1-2-1-16,-6-3 1 15,0-5-4-15,-3 0 1 16,3-3-3-16,-3-5 1 0,-3 0-2 16,3 8 1-16</inkml:trace>
  <inkml:trace contextRef="#ctx0" brushRef="#br0" timeOffset="25073.6538">23017 12285 12 0,'-9'-14'6'0,"0"9"-2"15,9 5 12-15,-3 0-14 16,0 5 0-16,-6 3 0 16,-3 6 1-16,-3-1-4 15,0 3 0-15,-3 0 2 16,0-1 1-16,4-1-2 16,2-1 0-16,0-3-3 15,3 1 0-15,3 0-3 16,3-3 0-16</inkml:trace>
  <inkml:trace contextRef="#ctx0" brushRef="#br0" timeOffset="25252.6821">23097 12298 12 0,'0'18'6'0,"-6"11"-3"0,6-21 7 16,0 0-10-16,-3 3 0 15,3-1 0-15,0 1 0 16,0-3-3-16,3 0 0 0,0-5-1 16,6-1 1-16</inkml:trace>
  <inkml:trace contextRef="#ctx0" brushRef="#br0" timeOffset="25404.0004">23156 12128 18 0,'-3'-10'9'0,"0"13"-14"16,3-1 18-16,0 3-14 16,0 3 0-16,3 3-7 15,3-3 1-15,3 3 7 16,9 2 0-16</inkml:trace>
  <inkml:trace contextRef="#ctx0" brushRef="#br0" timeOffset="25749.346">23338 12160 18 0,'-9'3'9'0,"0"23"-11"0,6-12 18 0,-3-1-16 15,6 5 0-15,-9 4 0 16,9 4 0-16,-3 0-1 15,0-2 1-15,0-3-3 16,0-2 0-16,0-6-2 16,3-5 1-16</inkml:trace>
  <inkml:trace contextRef="#ctx0" brushRef="#br0" timeOffset="26274.1012">23201 12330 10 0,'-18'-16'5'0,"12"0"1"0,6 13 6 16,3-5-12-16,3 0 1 16,3 3 0-16,3 0 0 15,0-1-1-15,9 4 0 16,0 2 1-16,2 0 0 16,-5 0-1-16,0 0 1 15,0 2-1-15,-3 4 1 16,-6 2-1-16,6 0 0 15,-9 2 0-15,0 1 1 16,0-3-1-16,-1 2 0 16,-2-2-1-16,6 0 1 15,-3 0 0-15,3-3 0 0,0-2 0 16,0-3 0-16,0-3 0 16,0-2 1-16,0-3 0 15,0-2 0-15,-3-1-1 16,3 0 0-16,0 1 0 15,3-1 1-15,-6 3-1 16,-1 3 1-16,-2 0-1 16,-3 5 0-16,0 0 0 15,0 0 1-15,-3 2-1 16,1 4 0-16,-1 2 0 16,-3 5 1-16,0 0 0 15,0 6 0-15,-3-4 0 16,-3 9 0-16,-3 5 0 15,0 11 0-15,-3 2 0 16,6-5 0-16,-3 3-1 16,1-5 0-16,5-6-4 15,0-6 1-15,3-4-4 0,9-3 0 16</inkml:trace>
  <inkml:trace contextRef="#ctx0" brushRef="#br0" timeOffset="27670.4244">23871 11515 6 0,'0'2'3'0,"12"4"1"16,-6-9-2-16,0 3-2 15,3 0 1-15,-1 0 0 16,1 0 0-16,0-3-1 15,0 1 0-15,0 2 0 16,0 0 1-16,0 0 0 16,-3 0 0-16,-3 0 0 15,6 2 0-15,-6-2-1 0,0 3 1 16,0-3 0-16,0 3 1 16,-3-1 0-16,3 1 0 15,-3-3 0-15,3 3 0 16,-3 2 0-16,3-3 0 15,-3 4-1-15,0-1 0 16,0-2 0-16,0-1 1 16,0 1-1-16,0 2 1 15,0 1-1-15,0 2 0 16,0-1 0-16,0 4 0 16,0 0 0-16,0 2 0 0,0 3-1 15,0 0 1-15,-3 2 0 16,0 3 0-16,3-2-1 15,0 2 1-15,0 0-1 16,0 0 1-16,0 6-1 16,0-3 1-16,0-1 0 15,0-4 0-15,3 5 0 16,0 0 1-16,0 2-1 16,-3 3 0-16,0 0-1 15,6 0 1-15,-3 0-1 16,-3 1 0-16,6-4 0 15,-3 3 0-15,-3-5 0 16,0-6 0-16,0 1 0 16,0-1 1-16,0 4-1 15,0-1 0-15,0-3 0 16,0 1 1-16,0-3-1 0,0-3 0 16,0-2 0-16,0-1 0 15,0-2 0-15,0 0 0 16,0-3 0-16,0 1 1 15,0-1-1-15,0-3 0 16,0 1 0-16,0 0 1 16,-3-1-1-16,3 1 1 15,-6 0-1-15,6-1 0 16,0 1 0-16,0 0 0 16,0-1 0-16,0 1 0 15,0-3 0-15,0 0 1 0,-3 3 0 16,3-3 0-16,-6 0 0 15,6 0 0-15,-6 0 0 16,0 0 0-16,-3 2-1 16,-3-2 1-16,-6-2-2 15,3 4 1-15,-6-4-6 16,4 4 0-16,-4-2-4 16,12-2 0-16</inkml:trace>
  <inkml:trace contextRef="#ctx0" brushRef="#br0" timeOffset="28346.0829">23930 11499 7 0,'0'-5'3'0,"-6"7"3"0,6-2-4 15,0 0-3-15,0 0 0 0,-3 0-1 16,-3 3 1-16,-2 2 0 15,-4 0 0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19:36.1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27 9612 10 0,'-5'-2'5'0,"-10"23"1"0,12-26 5 15,0 10-11-15,-3 3 1 16,0 5 0-16,0 6 1 16,-3 2-2-16,-3 10 0 15,3 6 1-15,3-7 0 16,3 1 0-16,3 1 0 15,3 0-1-15,3-3 1 16,0-3-1-16,6-4 1 16,3-7-1-1,3-4 1-15,0-8 0 0,-1-6 0 16,4-8 0-16,3-4 0 16,0-7-1-16,-3 9 1 15,0-5-1-15,-1-6 1 16,-5-5 0-16,-6 0 0 15,-3-3 0-15,-6-5 0 16,-3 5 0-16,-3 14 0 0,-3-1 0 16,-3 3 0-16,0 3-1 15,-5 2 1-15,5 3-1 16,-6 6 0-16,0-6 0 16,0 0 0-16,0 8-1 15,3 3 1-15,0-1 0 16,4 6 0-16,2 3 0 15,3 5 0-15,3-1 0 16,3 1 0-16,0 0 1 16,3 0 1-16,3-5 0 15,3 2 0-15,2-5-1 16,1 2 1-16,0-2-1 16,3-2 1-16,0-6-2 15,3 2 0-15,3-4-3 16,-3-1 0-16,5 0-3 15,-5 3 1-15,0-5-4 16,0 5 1-16</inkml:trace>
  <inkml:trace contextRef="#ctx0" brushRef="#br0" timeOffset="680.3548">15977 9819 12 0,'0'5'6'0,"-3"16"-1"15,3-10 7-15,0-3-11 16,-3-3 0-16,-3 3 1 16,3 2 1-16,0 1-4 15,0 0 1-15,3-3 1 16,-3 0 1-16,3-3 0 15,0 0 0-15,0-5-1 16,3-3 0-16,3-2 0 16,0 0 1-16,3 0-2 15,3-3 1-15,0-6-1 0,0 1 1 16,0-3-1-16,-3 8 1 16,-1 0-1-16,1 3 1 15,-3 5 0-15,0 5 0 16,0 6 0-16,0-8 0 15,0 2-1-15,0 6 1 16,0-1-1-16,0 1 0 16,0-1-1-16,0-2 0 15,0-2-4-15,0-4 0 16,0-2-3-16,-6 0 1 16</inkml:trace>
  <inkml:trace contextRef="#ctx0" brushRef="#br0" timeOffset="1041.3442">15888 9721 16 0,'-6'2'8'0,"-21"12"-4"16,21-9 11-16,0 3-14 0,0 8 1 16,0 8 1-16,0-1 1 15,0-7-5-15,3 3 1 16,0 2 2-16,3 3 0 15,0 0-1-15,3-1 0 16,0-1-2-16,3-4 1 16,3-5-4-16,3-2 0 15,3-6-4-15,3-2 1 16</inkml:trace>
  <inkml:trace contextRef="#ctx0" brushRef="#br0" timeOffset="1357.1152">16230 9694 17 0,'6'0'8'0,"3"19"-3"16,-3-14 11-16,0 3-14 16,0 3 1-16,3 2 2 15,0 5 0-15,-1 6-6 16,1-3 1-16,0-7 3 16,-3 1 0-16,-6 7-1 0,0 4 0 15,-6 3-3-15,-3 0 0 16,-2-5-8-16,-4 5 1 15</inkml:trace>
  <inkml:trace contextRef="#ctx0" brushRef="#br0" timeOffset="7798.801">2329 8501 20 0,'-9'5'10'0,"-5"-36"-4"0,8 28 10 16,-3-2-14-16,-3 5 0 16,-9 0 1-16,0 5 1 15,0 3-5 1,3 10 1-16,-2 12 2 16,2 1 0-16,3-2-1 0,0 16 0 15,6 3-1-15,-3 8 1 16,6-6-1-16,0-5 1 15,3-3-1-15,-3 0 0 16,3-2 0-16,3-3 0 16,-6-5 0-16,3-6 1 15,0 6-1-15,-3-3 1 0,-2 0-1 16,2-7 1-16,-3-7-1 16,0-4 1-16,-6 0-1 15,0-3 1 1,-3-6-1-16,0-2 1 15,0 0-1-15,9-2 0 16,-2 2-1-16,5 0 1 16,3 0-1-16,6-6 0 15,3 4 0-15,5-1 0 16,-2 0 0-16,3-2 0 16,3 2 1-16,3 6 0 15,-3 2 0-15,3 6 0 16,6 5 1-16,-10 8 0 0,4 10 0 15,-9 0 0-15,-3-10 0 16,0 5 0-16,0 8 0 16,-3 3 0-16,3-6-1 15,0-5 1-15,-6 19-1 16,3 2 1-16,-3 1-1 16,6 2 1-16,-6-14-1 15,0 4 1-15,0-4-1 16,3 1 0-16,3-3 0 15,3-3 0-15,3-4-1 16,9-1 1-16,-4-8-4 16,7-3 1-16,-3-10-5 15,3-5 1-15,0-11-3 16,2-11 1-16</inkml:trace>
  <inkml:trace contextRef="#ctx0" brushRef="#br0" timeOffset="15544.7776">273 8080 17 0,'-9'-5'8'0,"-6"0"-5"16,12 5 9-16,-12 0-11 16,3 2 0-16,0 4 1 15,0 4 1-15,-6 4-4 16,-2-1 1-16,2 3 1 15,0 2 1-15,9-7-2 0,9 5 1 16,0 5-1-16,3 3 1 16,9-1-1-16,-3-1 0 15,9-7 0-15,-1 1 0 16,-2-8 0-16,3-2 1 16,6-9-1-16,-6-8 0 15,0 1-1-15,-3-3 0 16,2-9 0-16,1 6 1 15,-9 9-1-15,0-1 1 16,0 8-1-16,-3 0 1 16,3-11 0-16,-6 6 0 0,3 5 0 15,0 5 1-15,3 0-2 16,0-2 1-16,0 8 0 16,0-1 0-16,-4-7 0 15,4 2 1-15,3-8-1 16,-3-12 1-16,3 12 0 15,-3-2 0-15,0-6 0 16,0-2 0-16,0-3 0 16,-9-3 0-16,0-2 1 15,0 3 0-15,0 2 0 16,-9 0 0-16,0 5 0 16,0 3 0-16,-6 8-1 15,-3 6 0-15,0 7-1 16,-2 5 1-16,2 1-2 15,3 0 0-15,6-9-1 16,0-5 0-16,6 1-1 0,-3 7 0 16,6-5-3-16,6-3 1 15,-3-2-3-15,6-3 0 16</inkml:trace>
  <inkml:trace contextRef="#ctx0" brushRef="#br0" timeOffset="19402.8916">594 8046 10 0,'-3'5'5'0,"6"3"-3"16,-3-3 6-16,0 3-8 16,0 6 1-16,0-1 0 15,0 3 0-15,0 2-1 16,0 1 0-16,0-14 1 15,0-2 0-15,0 10 0 16,0-2 0-16,0-6 0 16,0-3 1-16,0 4-1 15,0-6 0-15,0 0 0 16,0 5 0-16,0-5-1 0,3-5 1 16,6-3-1-16,0-3 1 15,0 1-2-15,0-1 1 16,0 3 0-16,-3 3 0 15,3 2 0-15,-6 3 1 16,3 3-1-16,2 0 1 16,-5 4 0-16,3-1 0 15,-3 2-1-15,3 0 1 16,0-6-1-16,-3 1 1 16,3-3-1-16,3 0 0 15,-9 0 0-15,9 8 1 0,-6-6-1 16,3-2 1-16,0-5-1 15,3-8 0-15,0-3 0 16,0 0 1-16,0 3-1 16,0 2 0-16,-6 6 0 15,8 5 0 1,-8 5 0 0,3 3 0-16,3 6 0 15,-9-1 1-15,3-3-1 16,-3-4 1-16,6 4-1 0,-6 1 0 15,0 2-4-15,3-5 0 16,3 0-3-16,0 3 1 16</inkml:trace>
  <inkml:trace contextRef="#ctx0" brushRef="#br0" timeOffset="19642.7585">960 8115 9 0,'-6'2'4'0,"3"14"0"0,3-10 4 0,0 4-5 16,0-2 0-16,0 8 1 15,0 13 0-15,0 3-5 16,0 5 0-16,0 3 3 16,0-3 0-16,0-8-1 15,0-3 0-15,0 1-1 16,0-4 1-16,0-4-4 15,0-6 1-15,0-8-2 16,0-5 0-16,3 3-2 16,-3-16 1-16</inkml:trace>
  <inkml:trace contextRef="#ctx0" brushRef="#br0" timeOffset="19853.1641">960 8086 11 0,'3'-8'5'0,"27"8"-1"0,-18 0 9 15,6 0-12-15,3 2 0 16,-4 1 1-16,-2 0 0 16,3 2-2-16,-9 3 0 15,0 5 1-15,-3-2 1 16,-18 10-1-16,-9 5 1 16,-3 1-2-16,-8-6 1 15,5-8-7-15,0-5 1 16,12-5-1-16,0-9 1 15</inkml:trace>
  <inkml:trace contextRef="#ctx0" brushRef="#br0" timeOffset="20588.2501">1261 7882 9 0,'-6'-11'4'0,"0"30"-1"0,6-16 5 16,-3 10-6-16,-3 3 0 15,3 5 1-15,-3 5 0 16,3 6-4-16,3 5 1 0,-6-3 2 16,6-7 0-16,6 2-1 15,-6-5 0-15,9 0 0 16,-6-3 0-16,6-8-1 16,3-5 1-16,6-8 0 15,3 0 0-15,-1-8 0 16,1-8 0-16,-3-8-1 15,3-2 1-15,-12-1-1 16,0 12 1-16,-3 1-1 16,-6-2 1-16,-3 1-1 15,-3 7 1-15,0 2-1 16,-12 4 1-16,3 2-1 16,0 8 1-16,3 5-1 15,-3 8 0-15,9 3 0 16,3-3 0-16,3-8 0 15,6-2 0-15,3 5 0 0,3-3 1 16,3-3-1-16,3-4 1 16,6-4-1-16,3 1 1 15,-1-8-2-15,4 2 0 16,-3 6-3-16,-3-3 0 16,-6-3-3-16,-1 0 1 15,-2-4-1-15,-6-1 0 16</inkml:trace>
  <inkml:trace contextRef="#ctx0" brushRef="#br0" timeOffset="20739.3377">1573 8033 11 0,'0'2'5'0,"9"20"-1"0,-3-15 11 0,6 4-14 16,3 5 1-16,-6 2-1 16,3 1 1-16,0-3-3 15,0-6 0-15,3 1 0 16,-7 0 0-16,7-3-4 15,-3-1 0-15</inkml:trace>
  <inkml:trace contextRef="#ctx0" brushRef="#br0" timeOffset="20948.517">1731 8033 11 0,'-6'5'5'0,"-3"-10"3"16,9 10 6-16,-9 6-13 15,0 4 1-15,-3 7 0 0,4 1 1 16,-4-7-4-16,3 3 1 16,-6 5 1-16,0-1 1 15,3-1-3-15,3-4 1 16,3-5-3-16,0-7 0 16,3-6-3-16,6-11 0 15</inkml:trace>
  <inkml:trace contextRef="#ctx0" brushRef="#br0" timeOffset="21129.8866">1800 8051 12 0,'0'13'6'0,"-6"40"-1"0,6-42 7 0,-3 2-12 16,0-5 1-16,3 0 0 15,0 3 0-15,0-3-3 16,0-3 0-16,0-5-2 15,3 3 1-15,6-6-2 16,0-8 1-16</inkml:trace>
  <inkml:trace contextRef="#ctx0" brushRef="#br0" timeOffset="21267.461">1817 7848 17 0,'0'7'8'0,"-8"23"-10"16,8-22 17-16,2 2-15 15,4 3 0-15,-3 3-4 16,3-3 1-16,3-5 0 0,0-5 1 16</inkml:trace>
  <inkml:trace contextRef="#ctx0" brushRef="#br0" timeOffset="21804.9962">1984 7874 11 0,'-6'5'5'0,"0"27"3"0,6-19 5 15,-3 11-12-15,-3-8 0 16,-3 8 0-16,0 5 1 16,6 0-3-16,-5 0 1 15,2-8-1-15,3 3 1 0,-3-5-3 16,0-1 0-16,3-2-1 16,3-5 1-16,-6-1-1 15,3-2 0-15,-3-8 2 16,3-3 0-16,-6 1 2 15,3-4 1-15,3-4 1 16,0-6 0-16,3 0 0 16,3-2 1-16,3 2-2 15,6 3 1-15,6 2-1 16,-6 3 0-16,2 5 0 16,4 3 1-16,0 3-1 15,-3 0 0-15,0 2 0 16,-6-2 0-16,0 2 0 15,0 0 0-15,0 0-1 16,0-2 1-16,3 0-1 16,-1-6 1-16,4-2-2 0,-6-3 1 15,-3-3 0-15,3-2 0 16,3 2 0-16,-6 6 0 16,3 0 0-16,-9-3 1 15,0 8 0-15,0 5 1 16,0 8 0-16,0 9 0 15,-9 7 0-15,3 13 0 16,-3 6 0-16,-3 5 0 16,0 0-1-16,0-14 1 15,0-2-5-15,4-2 1 0,-1-6-6 16,6 0 1-16</inkml:trace>
  <inkml:trace contextRef="#ctx0" brushRef="#br0" timeOffset="22345.6248">383 8620 12 0,'-9'-8'6'0,"6"19"0"16,3-6 3-16,3 0-8 16,3 6 1-16,-6 10 0 15,3 8 1-15,3 0-4 16,-6 6 0-16,0 4 2 16,3-4 1-16,3-11-5 15,-6-3 1-15,3-3-3 16,3-2 0-16</inkml:trace>
  <inkml:trace contextRef="#ctx0" brushRef="#br0" timeOffset="22556.6946">279 8792 12 0,'-9'-3'6'0,"9"1"-3"0,0 2 8 15,0 0-10-15,9 2 1 31,11-7 0-31,4-5 1 16,3-6-4-16,3 2 1 16,-3 7-1-16,-1-4 0 15,4 6-4-15,-3-1 1 16,-3 4-1-16,2 4 0 16</inkml:trace>
  <inkml:trace contextRef="#ctx0" brushRef="#br0" timeOffset="23111.9083">535 8604 12 0,'-12'-2'6'0,"21"15"-3"16,-9-5 12-16,3 0-14 15,2 10 1-15,-5 9 0 16,0 7 0-16,3-2-3 16,-3 10 0-16,0-7 2 15,6-4 0-15,-6-7-1 16,0-3 1-16,6-10-1 15,-6-8 0-15,9-14 0 16,0-5 0-16,0-5 0 16,0-6 0-16,6 1 0 15,-6 0 0-15,0 2-1 16,0 16 1-16,3 2 0 0,0 9 0 16,-3 10 0-16,-1 6 0 15,1 2 0-15,-3 3 1 16,3-8-1-16,0 2 1 15,0-2-1-15,3-3 1 16,0-2-1-16,6-6 1 16,-6-2-1-16,6-11 0 15,2-5 1-15,-2-3 0 16,-3-5-1-16,-3-3 1 16,3-8-1-16,-12-2 1 15,3 15 0-15,-12 3 0 0,3 0 0 16,-6 6 0-16,-9 2-1 15,6 3 1-15,0 5-1 16,3 8 0-16,0 10 0 16,4 6 0-16,2 0-1 15,3 5 1-15,8-3 0 16,1 3 1-16,0-7-1 16,6-4 1-16,6-5-1 15,3-5 1-15,-6-5-3 16,6-3 0-16,2-8-5 15,1 0 0-15,3 3 0 0,-6-1 0 0</inkml:trace>
  <inkml:trace contextRef="#ctx0" brushRef="#br0" timeOffset="23921.3236">442 9115 10 0,'-21'-8'5'0,"-2"19"-3"0,14-9 8 15,0 3-8-15,-9-2 0 0,6-3 1 16,0 5 1-16,3 3-5 15,0 6 0-15,9 1 2 16,0 4 1-16,3-3-1 16,12 0 0-16,-3-3-1 15,9 0 0-15,-3-2 0 16,0-1 0-16,-4 4 0 16,-2-1 1-16,-6-3 0 15,-6 6 1-15,-9 3 0 16,-9 2 0-16,-5-5-1 15,-4-3 0-15,6-2-1 16,9-1 1-16,-3-4-3 16,6-4 0-16,3 3-3 15,3-5 1-15,12 0-3 16,6-5 1-16</inkml:trace>
  <inkml:trace contextRef="#ctx0" brushRef="#br0" timeOffset="24325.8561">689 9202 17 0,'3'-18'8'0,"-12"10"-6"0,9 2 15 15,0 6-16-15,-15 0 1 16,4 3 0-16,-4 2 0 16,-3 9-3-16,-6 4 0 15,6 3 2-15,0 6 0 16,3-1-1-16,6 3 0 15,4-2 0-15,2-6 0 0,6-8-1 16,5-2 1-16,4-6-1 16,9 3 1-16,0-11 0 15,6-13 0-15,-6 1 0 16,0-4 1-16,-4-2-1 16,-8 0 1-16,0 5-1 15,0 3 1-15,-3 2-1 16,3 6 0-16,-9 5 0 15,3 5 1-15,3 14-2 16,-6-4 1-16,3 4-1 16,0-1 1-16,0 1-1 15,3-3 1-15,-3-6-3 16,3-4 1-16,3-4-3 16,0-4 1-16,0-11-3 15,0-3 1-15</inkml:trace>
  <inkml:trace contextRef="#ctx0" brushRef="#br0" timeOffset="25062.6516">817 9133 13 0,'-6'-2'6'0,"6"7"-2"0,6 3 10 15,-6 5-14-15,3 6 1 16,3 2 1-16,-6 5 0 16,0-2-2-16,0 5 0 15,0-5 1-15,0-8 1 16,0-3-1-16,0-2 1 0,0-9-1 15,0-2 1-15,3-8-1 16,3-7 0-16,3-4-1 16,6-5 1-16,-6 0-2 15,0 6 1-15,-3 5-1 16,3 7 1-16,0 4-1 16,-6 7 1-16,3 3 0 15,-6 3 1-15,3 2-1 16,-3 3 1-16,6 0-1 15,-6-6 1-15,0-2-1 16,2 0 1-16,-2-8 0 16,3 0 0-16,0-8-1 15,3-2 1-15,3-4-1 16,0-4 1-16,0-1-1 16,0 3 1-16,0 8-2 15,0 3 1-15,6 8-1 16,-6 7 1-16,0 4 0 0,-3 1 0 15,3 1 0-15,0 6 0 16,-1-9 0-16,1-3 1 16,0 1-1-16,6-6 0 15,-6-2 0-15,9-6 0 16,-3-5 0-16,3-5 1 16,-6-3-1-16,0 0 0 15,-1-5 0-15,4-3 1 16,-6 1 0-16,-3 4 0 15,0 6 0-15,-3 2 0 0,-3 1 0 16,-3-1 1-16,-3 3-1 16,0 0 1-16,-3 5-2 15,0 3 1-15,0 0-2 16,1 0 1-16,2 8 0 16,3 8 0-16,0 5 0 15,6 3 0-15,3 3 0 16,0-3 1-16,2 5-1 15,-2-11 0-15,3 3 0 16,0-5 1-16,3-3-3 16,3-2 0-16,3-6-3 15,3 3 1-15,6 0-5 16,-10 0 0-16,7 0 0 16,-6 0 0-16</inkml:trace>
  <inkml:trace contextRef="#ctx0" brushRef="#br0" timeOffset="25437.3698">1582 9395 22 0,'-6'16'11'0,"-6"-3"-14"15,12-10 24-15,-8 5-21 16,2 5 1-16,-6 3-1 16,6 3 1-16,-3-1-2 15,-6-2 1-15,9 0-2 16,-3-5 0-16,0-6-5 16,6-5 1-16</inkml:trace>
  <inkml:trace contextRef="#ctx0" brushRef="#br0" timeOffset="25573.9158">1526 9181 18 0,'6'-16'9'0,"-6"43"-2"0,0-17 12 16,3-2-21-16,0-3 1 16,3 3-12-16,6 6 1 15</inkml:trace>
  <inkml:trace contextRef="#ctx0" brushRef="#br0" timeOffset="26219.053">37 9819 12 0,'-8'-8'6'0,"8"8"4"15,0 0 2-15,5 0-11 16,4 2 0-16,9-2 1 15,9 3 1-15,12-6-3 16,-9 6 0-16,8-6 1 16,-5 1 1-16,9 2-1 15,-7-3 1-15,-2 0-2 16,-6 3 0-16,-3-2-2 16,-1 2 0-16,-5 0-3 15,0 2 0-15,-12-2-2 16,3 0 0-16</inkml:trace>
  <inkml:trace contextRef="#ctx0" brushRef="#br0" timeOffset="26400.5786">323 9869 12 0,'-15'40'6'0,"12"-24"-2"0,3-3 10 16,0 8-13-16,-6 5 1 15,6-10 0-15,0 13 1 16,0 3-4-16,0-5 0 15,0 2 2-15,0-8 1 16,0-3-5-16,6-4 1 16,-3-9-4-16,3-5 1 0</inkml:trace>
  <inkml:trace contextRef="#ctx0" brushRef="#br0" timeOffset="26908.5974">514 9880 7 0,'0'2'3'0,"0"-4"3"15,0 2 0-15,0 0-3 16,0 0 0-16,0 0 1 0,0 0 1 16,3 5-6-16,3 5 0 15,-6 9 4-15,0 5 0 16,0 5-2-16,3-8 1 16,3 0-1-16,-3-2 0 15,2-3 0-15,-5-6 0 16,0-5-1-16,0-5 1 15,3 6-1-15,3-4 1 16,0-7-1-16,-6-5 1 16,9-4-2-16,-6-2 1 15,3 3 0-15,-3 3 0 0,3 2 0 16,3 2 0-16,-6 4 0 16,9 2 0-16,-3 2 0 15,0 4 0-15,3 2 0 16,0 0 1-16,-3 2-1 15,0 3 0-15,-1-2-1 16,1 2 1-16,-9-13-4 16,6 5 1-16,-3-2-4 15,3 0 1-15</inkml:trace>
  <inkml:trace contextRef="#ctx0" brushRef="#br0" timeOffset="27225.9058">463 9914 18 0,'-24'8'9'0,"0"10"-8"0,21-10 14 16,-2 6-15-16,5 7 1 15,-6 3 0-15,12-11 1 0,-1 16-3 16,-5-8 1-16,9 5 0 16,9-2 1-16,-9-5-4 15,6-6 1-15,3-5-4 16,0-5 1-16</inkml:trace>
  <inkml:trace contextRef="#ctx0" brushRef="#br0" timeOffset="27451.2668">752 9874 16 0,'9'-10'8'0,"15"31"-6"15,-18-24 12-15,5 6-13 16,4 5 0-16,-6 5 1 16,0 8 0-16,0 6-2 0,-3-6 0 15,-6 11 1-15,-9 7 0 16,0-2-4-16,-3-2 1 16,0-4-4-16,3-7 0 15</inkml:trace>
  <inkml:trace contextRef="#ctx0" brushRef="#br0" timeOffset="28501.5757">279 10536 11 0,'-6'-11'5'0,"3"1"2"16,3 4 4-16,0 1-11 15,-12 0 1-15,3 2 1 16,-3 6 0-16,-3 2-3 0,-3 3 1 16,0 5 1-16,3-5 1 15,-2 5-1-15,8 8 0 16,0 6 0-16,3-1 0 15,6-2-1-15,6-8 1 16,3-3 0-16,3-5 0 16,2-10-1-16,4-9 0 15,0-10 0-15,-3 5 0 16,0-5-1-16,3-8 1 16,-3-6-2-16,-6-4 1 0,2 7 0 15,-2 5 0-15,-3-7 0 16,-3 2 0-16,-3 3 1 15,0 5 0-15,0 3 0 16,-3 8 1-16,3 8-1 16,-6 10 1-16,3 8 0 15,3-2 0-15,-6 7 0 16,3 9 0-16,3 7 0 16,0 1 0-16,0-12 0 15,0 4 0-15,3 5-1 16,3 5 1-16,-3-8-3 15,3-3 0-15,3-2-5 16,0-8 1-16</inkml:trace>
  <inkml:trace contextRef="#ctx0" brushRef="#br0" timeOffset="28696.7783">448 10448 13 0,'0'27'6'0,"0"23"-1"0,0-37 6 31,0-13-11-31,0 11 0 16,0 2 0-16,0-2 0 15,0 2-2-15,3-2 0 16,0-6-2-16,-3-5 1 16,9-8-1-16,-6 3 0 15</inkml:trace>
  <inkml:trace contextRef="#ctx0" brushRef="#br0" timeOffset="28831.2671">463 10353 18 0,'-15'-5'9'0,"15"2"-13"0,0 6 20 0,0 2-16 15,0 3 0-15,0 3 0 16,0-3 0-16,6 0-3 16,3-3 0-16,0-3-2 15,0 4 1-15</inkml:trace>
  <inkml:trace contextRef="#ctx0" brushRef="#br0" timeOffset="29131.6507">683 10340 21 0,'-17'-3'10'0,"2"-18"-11"0,12 21 20 15,0 0-18-15,0 3 0 16,-3 2-1-16,-3 6 1 15,6-6-2-15,-6 0 1 16,3 8 1-16,3 9 0 16,-3 7-1-16,3 5 0 15,0-5 0-15,6 11 0 16,-3 8 0-16,3 2 0 16,3-3 0-16,-3-7 0 15,3-3-1-15,-3 0 1 0,3 0-2 16,-6-8 1-16,3-5-3 15,3-8 0-15,-6-5-3 16,0-6 1-16</inkml:trace>
  <inkml:trace contextRef="#ctx0" brushRef="#br0" timeOffset="29475.9149">767 10380 20 0,'-6'-16'10'0,"-3"16"-10"15,9 0 17-15,-3 0-17 16,3 0 1-16,-6 0 0 16,3 5 1-16,-3-10-2 0,0 5 0 15,3 2 0-15,-6 9 1 16,9 5-1-16,-6 8 1 15,3 2-1-15,3-7 0 16,3 15-1-16,3 8 1 16,-6 6 0-16,3 5 1 15,3-11-1-15,-6-2 0 16,3-3-2-16,3-3 1 16,-6-7-2-16,3-6 0 15,-3-8-3-15,3-8 0 16,-3-5-1-16,0-7 1 0</inkml:trace>
  <inkml:trace contextRef="#ctx0" brushRef="#br0" timeOffset="29897.1181">564 10573 12 0,'-24'10'6'0,"16"-12"-3"16,8-1 12-16,0 3-13 15,-6 0 0-15,6 0-1 16,0 0 1-16,9 0-3 15,5 0 0-15,1 0 2 16,12 0 0-16,0 3-1 16,0-3 0-16,2-8 1 15,4 8 0-15,-3-3-1 16,3 0 1-16,-4-2-1 16,-2-3 1-16,0 0 0 0,-9-2 0 15,-3-6-1-15,0 3 1 16,-12-3 0-16,3 0 1 15,-12 3-1-15,-3-1 0 16,-6 4-1-16,-3 2 1 16,-3 5-1-16,0 6 0 15,9 5-1-15,-2 8 1 16,5 5-1-16,9-5 1 16,0 0 0-16,3 2 1 15,8 9-1-15,-2-6 1 16,9-3 0-16,-3-2 0 0,12-8-2 15,-9 0 1-15,9-11-3 16,2-2 0-16,4 2-4 16,3-5 0-16</inkml:trace>
  <inkml:trace contextRef="#ctx0" brushRef="#br0" timeOffset="30931.7613">1026 10485 10 0,'-6'11'5'0,"9"15"0"0,0-15 2 16,6-8-6-16,-9-1 1 0,3 6 1 15,3 6 0-15,-6-4-4 16,3-2 0-16,2 0 3 16,-5-5 0-16,0-1-1 15,0-7 1-15,0-6-2 16,0 11 1-16,0-5 0 16,0-3 0-16,0-5-1 15,3 0 0-15,3-3 0 16,0 8 0-16,3 0 0 15,3 5 0-15,3 3 0 16,-3 3 1-16,0 0-1 16,0-1 0-16,3 1 0 15,-3-3 1-15,-1 0-1 16,7-3 1-16,-6-2-1 16,9-3 0-16,-3-3 0 15,0 1 0-15,6-3 0 16,-12-1 1-16,-1-1-1 0,-2 1 1 15,0 1 0-15,-9 0 0 16,-6 2 0-16,-3 3 0 16,-3 6 0-16,1 2 0 15,-1 5-1-15,-6 6 1 16,6 4-1-16,3 7 1 16,0 1-1-16,6-1 0 15,-3-1 1-15,3 3 0 16,3 5-1-16,9-6 0 15,-6-7 0-15,6-2 1 0,6-4-1 16,0-2 0-16,3-11-2 16,-1-10 1-16,7 3-2 15,-6 2 1-15,0-6-2 16,0-1 1-16,-3-4-1 16,0 1 1-16,-6 2 1 15,-1 2 0-15,1 4 1 16,-6 5 1-16,-3 5 1 15,0 8 0-15,0 2 0 16,0 3 1-16,-3-7-1 16,3-4 1-16,0 4-1 15,0-4 1-15,0 3-1 16,3-2 0-16,0 8-1 16,3-11 1-16,6-11-1 15,-3 1 1-15,3-4 0 0,0-2 0 16,6 3-1-16,-6 3 0 15,3 4 1-15,0 4 0 16,2 7 0-16,-8 6 0 16,3 2 0-16,0 5 0 15,-3-4-3-15,0 4 1 16,-3-2-6-16,3 2 1 16</inkml:trace>
  <inkml:trace contextRef="#ctx0" brushRef="#br0" timeOffset="31354.1633">1692 10210 16 0,'0'-2'8'0,"-3"23"-3"0,3-11 9 16,0 14-13-16,0-5 1 16,0 5 0-16,3 7 1 15,6 9-4-15,-3 0 1 16,-3-6 1-16,3 3 1 16,3 0-2-16,-6-5 0 15,3-6-4-15,0-7 1 16,3-3-4-16,-9-8 1 15</inkml:trace>
  <inkml:trace contextRef="#ctx0" brushRef="#br0" timeOffset="31518.7937">1639 10480 14 0,'-15'-10'7'0,"9"7"0"16,12 3 8-16,-3-3-12 15,3-2 0-15,6 0 1 16,9-3 0-16,-4 0-5 15,16 0 0-15,-6 0 1 16,6 0 1-16,2 0-8 16,4 5 1-16</inkml:trace>
  <inkml:trace contextRef="#ctx0" brushRef="#br0" timeOffset="48710.3046">240 10948 18 0,'-9'3'9'0,"-6"2"-3"0,12-2 9 16,-6 5-14-16,0 3 1 16,-6-1 1-16,-3 9 1 15,1 10-4-15,-1 5 0 16,3 8 2-16,6-2 1 15,0-11-1-15,0-2 0 16,12-3-1-16,3-1 0 16,6-4-1-16,3-1 1 15,3-4-3-15,5-9 0 16,1-2-5-16,3-6 1 16,-3-2-3-16,3 7 1 0</inkml:trace>
  <inkml:trace contextRef="#ctx0" brushRef="#br0" timeOffset="49444.3027">320 10896 17 0,'0'10'8'0,"0"30"-6"16,0-24 13-16,0-3-13 16,0 11 0-16,3 10 1 15,-3 3 1-15,0-2-5 16,0 2 0-16,0-6 3 16,0-7 0-16,0 0-1 15,0-8 0-15,0 0-1 16,0-8 1-16,0-3 0 15,0-5 1-15,6-11-2 16,-6-2 1-16,9 0-1 16,-6-6 1-16,6 1-2 0,3-1 0 15,6 6 0-15,-6 0 0 16,3 2 0-16,-1 6 0 16,4 2 1-16,-9 3 0 15,-3 3 0-15,3 5 0 16,-9 0 1-16,0 5 1 15,-9 3-1-15,3 8 1 16,-12-6 0-16,0 1 0 16,4-9-1-16,-1 1 1 15,3-6-3-15,3 3 0 16,3-5-4-16,6-8 0 0,0-9-4 16,6 1 0-16</inkml:trace>
  <inkml:trace contextRef="#ctx0" brushRef="#br0" timeOffset="49836.47">540 11152 16 0,'-5'19'8'0,"10"-11"-5"16,-5-3 10-16,9 0-12 15,-9 8 0-15,6-5 0 16,3 0 1-16,3-2-3 15,3 2 1-15,-6-8 1 16,6-8 0-16,3-3-1 16,-9 3 1-16,6-13-1 15,-4-3 0-15,4-2 0 0,-9 2 1 16,3 5-1-16,-9 3 1 16,0 6 0-16,0-1 1 15,0 14-1-15,0 5 1 16,0 5 0-16,-6 3 1 15,3 8-1-15,0 5 0 16,0 3 0-16,-3-9 0 16,3 7-1-16,-5 4 0 15,-1 6 0-15,0-3 0 16,3-3-1-16,-3-15 1 16,3 2-5-16,3 3 1 0,-3-3-6 15,3-8 0-15</inkml:trace>
  <inkml:trace contextRef="#ctx0" brushRef="#br0" timeOffset="51531.7054">1177 11062 19 0,'-23'-2'9'0,"5"2"-4"16,9 0 9-16,0 8-13 15,-3 5 0-15,0 5 1 16,-3 3 0-16,3 1-3 16,0 1 1-16,9 1 1 15,-2 3 1 1,10-14-2 0,7-2 1-16,3 2-1 0,9-5 1 15,-6-8-2-15,6 0 1 16,-9-3-1-16,2-5 1 15,1 0-1-15,-6 3 1 16,0 0-1-16,0 2 1 16,-3 0-1-16,0 6 1 15,0 2 0-15,3 3 0 16,-3-3 0-16,0 3 0 16,0-2 0-16,2-4 0 15,1-4 0-15,0-4 1 16,3-4-1-16,-6-3 1 0,0-6-1 15,0 1 1-15,-3-1-1 16,3-2 1-16,-9 0 0 16,0 2 0-16,-9 3 1 15,0 0 1-15,-6 11-1 16,-3 0 1-16,0 5-1 16,0 8 1-16,4 8-2 15,-4-1 1-15,3 4-3 16,6 5 1-16,0-6-1 15,3 9 0-15,3-14-2 16,3 3 0-16,3-8-4 16,6-8 1-16,6-8-3 15,9-3 0-15</inkml:trace>
  <inkml:trace contextRef="#ctx0" brushRef="#br0" timeOffset="51908.4496">1466 11070 20 0,'-3'35'10'0,"-6"12"-10"0,6-31 17 16,3-3-16-16,-3 8 0 15,3-2 0-15,0-6 1 16,0 0-3-16,3 1 1 16,3-6 1-16,3-6 0 15,0-4-1-15,6-9 1 16,0-7-1-16,3-4 0 0,-3-4 0 15,3 2 1-15,-7 3-1 16,4 0 0-16,-6 2 1 16,0 1 0-16,0 10 1 15,0 5 0-15,0 8 0 16,-3 6 1-16,0 2-1 16,0 3 1-16,0 0-1 15,0 8 1-15,-6-6-3 16,0 3 1-16,0-7-2 15,3 2 0-15,-3-1-3 16,0-4 0-16,6-6-5 16,-6 3 0-16,9-2 0 15,-3-6 0-15</inkml:trace>
  <inkml:trace contextRef="#ctx0" brushRef="#br0" timeOffset="52223.8379">1800 11062 22 0,'-12'-18'11'0,"-6"10"-12"0,15 8 22 16,-6 2-21-16,3 4 0 15,3 7 0-15,-6 3 0 16,6 5 0-16,0-3 0 0,3 1 0 15,3 0 1-15,0-4-1 16,6 1 1-16,0 0-1 16,0-3 0-16,-3 3 0 15,0-2 0-15,-3-4 0 16,-6-5 0-16,-6 6 0 16,-3 0 0-16,-3 2-4 15,0-8 1-15,3-2-4 16,12-3 1-16</inkml:trace>
  <inkml:trace contextRef="#ctx0" brushRef="#br0" timeOffset="52732.7891">1954 10972 13 0,'-3'0'6'0,"3"19"2"16,0-11 5-16,0 0-13 15,3 10 1-15,6 14 0 16,-3 0 1-16,0 7-3 16,-3-4 1-16,3-11 1 15,-6-1 0-15,3-4-4 16,3-1 1-16,-3-4-3 0,3-4 0 15</inkml:trace>
  <inkml:trace contextRef="#ctx0" brushRef="#br0" timeOffset="53828.5595">1803 11128 18 0,'-3'3'9'0,"14"-6"-9"0,-2 3 14 0,3 0-14 16,6-2 0-16,6 2 0 16,6-3 0-16,8 3 0 15,-5-3 0-15,0-2-2 16,-6 5 0-16,0-3-1 16,-4-2 1-16,-2 3-1 15,0-6 1-15,-3 0-1 16,-9 0 1-16,0 0 2 15,0 0 1-15,-3 0 1 16,-3 0 1-16,-6 3 1 16,3-3 0-16,-9 8 0 15,0 2 0-15,3 12-1 16,0 4 0-16,-3 3-2 16,0 3 1-16,6 0-1 15,-9 0 0-15,9-6-1 16,3 1 0-16,0-3 0 0,3-6 1 15,3-2-1-15,0-5 0 16,3-3 0-16,3-5 0 16,3-1 0-16,0-7 0 15,2-3 0-15,-2 0 0 16,-3-2 0-16,3 2 1 16,-12 3 0-16,3 2 1 15,-3 3 0-15,0 3 0 16,-3 7 0-16,0 4 1 15,0-1-2-15,0 6 1 16,0 2-2-16,0-3 1 16,3 6-1-16,0-5 0 0,0 0-2 15,0-1 1-15,3-2-3 16,3 0 1-16,-6-5-3 16,6-3 0-16,0-6-2 15,-3-2 0-15,3-2 1 16,-4-1 1-16,4 1 2 15,-9-1 0-15,3 0 5 16,0 4 1-16,-3 1 1 16,0 6 1-16,0 6 1 15,0 4 0-15,0 3-1 16,0 6 0-16,0-6-2 16,3 3 0-16,0-3-1 15,0-7 0-15,3-4-1 16,0-7 1-16,3-6-1 15,0-2 1-15,6-8 0 0,0 0 0 16,3-6 0-16,-6 6 0 16,2 5 0-16,1 6 1 15,-6 10 0-15,-3 5 1 16,0 5-1-16,0 4 0 16,0 2-1-16,-6 2 1 15,3-2-1-15,3 0 0 16,3-3-4-16,-6 0 1 15,6-5-3-15,0-5 1 16,3-6-3-16,-3 1 0 0,0-12-1 16,-3-1 0-16,-1-7 1 15,1-4 1-15,-3 2 4 32,-74 40 2-32,142-69 3 15,-71 24 1-15,3 8 2 16,-3 2 1-16,0 11 0 15,0 8 0-15,0 0-3 16,3 8 1-16,-3 8-2 16,0 5 0-16,0 8-1 15,3-2 0-15,-3 2-2 16,0-3 0-16,0-2-3 16,0 0 1-16,0-8-7 15,0 0 1-15</inkml:trace>
  <inkml:trace contextRef="#ctx0" brushRef="#br0" timeOffset="54039.5395">2514 11150 16 0,'-21'-14'8'0,"3"-12"-1"0,18 21 8 16,0-3-13-16,3 0 1 16,3 0 0-16,3 0 1 15,3 3-5-15,6-3 0 16,-6 0 3-16,3 0 0 15,0 5-2-15,-4-2 1 16,4 2-3-16,0-5 0 16,0 3-5-16,0 5 0 15,0 5-1-15,0-2 1 0</inkml:trace>
  <inkml:trace contextRef="#ctx0" brushRef="#br0" timeOffset="54383.8057">2785 10874 17 0,'-3'-5'8'0,"15"13"-6"0,-6-5 15 16,0 5-14-16,3 2 0 15,2 6 4-15,4 3 1 16,0-4-9-16,-3 7 0 16,0 9 6-16,0 6 0 15,-9 3-2-15,3-3 0 16,-12 5-3-16,3-12 1 15,-12 1-5-15,0-2 0 16,-6 3-6-16,1-5 0 16</inkml:trace>
  <inkml:trace contextRef="#ctx0" brushRef="#br0" timeOffset="55090.5463">2618 10864 16 0,'-3'2'8'0,"-6"12"-4"0,9-6 5 15,0 5-9-15,0 11 1 16,0-6 0-16,0 6 0 16,0 10-2-16,0 14 1 15,0 0-5-15,0-3 1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23:10.8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395 11171 2 0,'6'-6'1'0,"15"4"0"0,-15-1 1 0,0 0-3 16,3-2 1-16,0 5 0 16,2 0 1-16,-5-5-1 15,6 2 0-15,-3 6 0 16,0-6 1-16,3 1-1 15,0-1 1-15,0 0-1 16,3 1 1-16,0-4-1 16,3 4 1-16,2-1 0 15,4 3 0-15,0-5 0 16,0 2 0-16,0 3-1 16,2 0 1-16,7 0 0 15,0 0 0-15,3 0-1 16,-4-3 0-16,-2 3 0 31,3-2 1-31,0-1-1 0,2 3 1 16,4-2-1-16,0-4 0 15,2 6 0-15,4-2 1 16,3 2-1-16,5-8 0 16,-8 2 0-16,0 1 1 15,-4 2-1-15,4 1 0 16,0 4 0-16,-4-2 1 15,1 3-1-15,3 0 0 16,5-1 0-16,4 1 1 0,-7 0-1 16,-2-6 0-16,0 3 0 15,-1 0 1-15,1 0-1 16,0-3 0-16,-1 6 0 16,1 0 0-16,8-1 0 15,-5 1 0-15,-3 2-1 16,-4-2 1-16,4-3 0 15,0 0 0-15,-1 0 0 16,1-3 1-16,-3 3-1 16,8-2 0-16,-2-1 0 15,2 0 1-15,-2 3-1 16,0-5 0-16,-1 2 0 16,4-5 1-16,0 8-1 15,-1-2 0-15,10-3-1 16,-7 2 1-16,4 0 0 0,-7-2 1 15,4-3-2-15,0 3 1 16,-1-1 0 0,4 4 0-16,-1-1 0 0,4-2 1 15,2 0-1-15,-5-1 0 16,-1 6 0-16,4-2 0 16,-1-1 0-16,1 3 1 15,0 3-1-15,-1-3 0 16,1 0 0-16,-4 0 0 15,1-3 0-15,2 0 0 16,7 1 0-16,-7-1 1 0,4 6-1 0,-1-6 1 16,-2 0-1-16,-1 1 0 15,1-1 0-15,5 3 0 16,-5 0-1-16,-1 3 1 16,1-3 0-16,5-3 0 15,-8 0 0-15,2 1 0 0,7-1 0 16,-4 3 1-16,1-2-1 15,2-1 0-15,4 0 0 16,-4 1 1 0,4-1-2-1,2 3 1-15,1 0 0 16,2 0 0-16,4 0 0 16,-7 0 1-16,6-3-1 15,4 1 0-15,-4-4 0 16,9 4 1-16,-2-4-1 15,2 1 0-15,-3 0 0 16,1 2 0-16,-1 1 0 16,3-1 1-16,-2 0-1 15,-1 1 0-15,1 2 0 0,-7 0 0 16,6 0 0-16,4-3 0 16,-7 0 0-16,6 1 0 15,-2-1 0-15,-1 3 0 0,6 0 0 16,-8-3 0-16,-1 1 0 15,0-1 1-15,-2 0-1 16,-1 3 0 0,1 0 0-16,-4 0 0 0,0-2 0 15,1-1 0-15,-1 3 0 16,4 0 0-16,-1 0 0 16,-3-3 0-16,-8 3 0 15,-1-2 0-15,4 2 0 16,-1 0 0-16,-5 0 0 15,2 2 0-15,1-2 0 16,-4 0 0-16,1 0 0 16,-1 0 0-16,4 0 0 15,-7 0 0-15,-2 0 0 16,-1 3 0-16,1-3 0 16,-1 0 0-16,-2 0 0 15,6-3 0-15,-4 1 0 16,1 2 0-16,-4 0 0 15,4 0 0-15,-1 0 0 16,1-3 0 0,17-2 0-16,-5 2 1 15,-7 3-1-15,-5 0 0 16,-4 0 0-16,-2 0 1 16,-3 3-2-16,-4 0 1 15,-2-1 0-15,-3 1 0 16,-7-1 0-16,1 1 0 15,-6 0 0-15,0 2 0 16,-3 0 0-16,-7-2 0 16,1 2 0-16,-3 1 0 15,-3-1-1-15,-3 0 1 0,-3 0 0 16,-3 1 0-16,-3-1 0 16,-6 0 0-16,-3 1 0 15,-3 2 0-15,-3-3 0 16,-3 3 1-16,-5 0-1 15,-7-3 0-15,-6 0 0 16,-3 1 0-16,-2-4 0 16,-13 4 0-16,1 4-1 15,-4-2 1-15,-5 3 0 16,-4-6 0-16,1 0 0 16,-7 3 0-16,-5-3 0 15,-4 6 0-15,1-6 0 16,-6 1 0-16,-4-1 0 15,-2-2 1-15,0 2-1 16,-6-3 0-16,2 1 0 16,-8 2 0-16,3 1 0 15,-6-6 0-15,0 2-1 0,-3-2 1 16,2 6 0-16,-5-4 0 16,3 1 0-16,-6-3 0 15,6 0 0-15,-6 0 1 16,0 0-1-16,-3-3 0 15,3 1 0-15,-6-4 0 16,0 1 0-16,-1 5 0 16,4 0 0-16,-6-5 0 0,-3-1 0 15,6 6 0-15,-9-2 0 16,-3-1 0-16,3-2 0 16,1 2 0-16,-4-2 0 15,0-3 0-15,3 3 0 16,-6 2 0-16,3-5 0 15,3 3 0-15,0 0 0 16,-3-1 0-16,-3 1 0 16,9 5 0-16,-15 0 0 15,3-5 0-15,6-1 0 16,-6 4 0-16,6-6 0 16,0 0 0-16,4 3 0 0,-4-1 0 15,3-2 0-15,3 3 0 0,6 2 0 16,-3-2 0-16,6 0 0 15,-4 0 0-15,10-1 0 16,-6 1 0-16,6 0 0 16,3-1 0-16,9 1 0 15,-6 0 0-15,0 0 0 16,5 2 0-16,4 0 0 16,6 3 0-16,0 0 0 15,-1 0 0-15,7-2 0 16,0 2 0-16,2 0 0 15,10 0 0-15,-6 0-1 16,2 0 1 0,7 0 0-16,-1 2 0 15,1 1-1-15,5 0 1 16,4-1 0-16,2 1 0 0,1-1 0 16,-1 1 1-16,7-3-1 15,2 3 0-15,3-3 0 16,1 0 0-16,8 0 0 15,6 2 0-15,4 1-1 16,5-3 1-16,6 0 0 16,3 0 0-16,3 3-1 15,3-3 1-15,3 0-1 16,6 0 0-16,6-3 0 16,6 0 0-16,6 1 0 15,6 2 0-15,9 0 1 16,8-3 0-16,7 0 0 15,8 1 0-15,1-1 0 16,5 3 0-16,7 0 0 16,8 0 0-16,1 0 0 15,5 0 0-15,3 0 0 16,4 3 0-16,5-1 0 0,0 1 0 16,9 0 0-16,1-1 0 15,5-2 0-15,-3 0 0 16,9 0 0-16,-3 0 0 15,6 0 0-15,3-2 0 16,3-1 0-16,6-2 0 16,0-3 0-16,3 0 1 15,0 3-1-15,0-3 0 16,3 0 0-16,-6 2 0 0,3 4 0 16,0-3 1-16,0-3-1 15,3 2 0-15,2-2 0 16,-2 0 0-16,-3 3 0 15,6 2 1-15,-12 1-2 16,0-1 1-16,-3 1 0 16,3 2 0-16,-9 0 0 15,3 0 0-15,3 0 0 16,-3 0 0-16,0 0 0 16,0 0 1-16,0 2 0 15,-2-4 0-15,-1 2-1 16,3 0 1-16,-6 0-1 15,0 0 1-15,3 0-2 16,-6 0 0-16,0 0 0 16,0-3 1-16,0 3-1 0,0 0 1 15,3 0 0 1,-2 0 0-16,-1 0 0 16,-3-3 0-16,-9 1 0 0,6 2 1 15,-3-6-1-15,-5 4 1 16,-1-4-1-16,-3 4 0 15,6-6 1-15,-5 0 0 16,-4 0-1-16,-3 3 0 16,0 2 0-16,1-2 0 15,-4-1 0-15,-3-2 0 16,-5 3 0-16,-1 3 0 16,-2 2 0-16,-1-3 0 0,0 3 0 15,1-3 0-15,-7-2 0 0,4 2 1 0,-7 1-2 16,-2-1 1-16,-1 0 0 15,-2 3 0-15,-1 0 0 16,-2 0 0-16,-1-2-1 16,-5 2 1-1,-3-3 0 1,-4 6 0-16,-2-3-1 16,-6 0 1-16,-1 2-1 15,-5 1 0-15,0 0 1 16,0-1 1-16,-7 1-1 15,1 2 0-15,3-5 0 16,-9 3 1-16,-3-3-1 16,-3 3 1-16,0-1-2 15,-3 1 0-15,-3-3 1 16,-1 0 0-16,-5 0-1 16,0 0 1-16,-5 0 0 0,-7 8 1 15,-6-6 0-15,-6 1 0 0,-9 2-1 16,-6 3 0-16,-2 0 1 15,-10-2 0 1,-8 1-1-16,-4 1 0 16,-5-2 0-16,-10-1 0 15,-2 6 0-15,-6-1 0 16,-7 1 0-16,-5-1 0 16,-3 4-1-16,-9-1 1 15,6-3 0-15,-7 1 0 16,1-3 0-16,3 2 0 0,0-2 0 15,0-2 1-15,-3-1-1 16,6 0 0-16,-4-2 0 16,4 0 0-16,-6-1 0 15,9 1 0-15,-3-3 0 16,0 0 0-16,-1 0 0 16,7 0 1-16,6 0-1 15,0-3 0-15,2 3 0 16,4-2 0-16,6-1-1 15,2 0 1-15,10 1 0 16,8-1 0-16,7 3 0 16,5 0 0-16,9-3 0 15,13 3 0-15,5 0-1 16,3 0 0-16,6 0 0 16,9 0 0-16,6 0 0 0,9 0 0 15,9 0 0-15,11 3 0 16,10 0 1-16,12-1 0 15,8 1 0-15,7 0 0 16,5-1 0-16,6 4 0 16,7 4 0-16,8-2 1 15,0 0-1-15,6 0 0 16,1 8 0-16,8-6 0 16,-3-2 1-16,3 0 0 0,3 0-1 15,6 0 0-15,-3-3 0 16,-3 1 0-16,1-1 0 15,2 0 0-15,-6 1 0 16,0-4 0-16,-3 1 0 16,0-1 1-16,-3-2-1 15,-2 0 0-15,2 0 0 16,-6-2 1-16,0-1-1 16,-8-2 1-16,-4 2-1 15,0-2 0-15,-8 5 0 16,-10-5 0-16,-3 5-1 15,-8 2 1-15,-6-2 0 0,-10 0 0 16,1 3 0-16,-9-3 0 16,-6 0 0-16,-7 3 0 15,-5-3 0-15,-3 0 0 16,-3 2 0-16,-3-2 0 16,-9 6 0-16,-3-4 0 15,-9 3 0-15,-12-2 0 16,-2 5 0-16,-13 0 1 15,-9 0-1-15,-2 3 0 16,-10-1 0-16,-8 3 0 16,-1-2 0-16,-8 5 1 15,-3-6-1-15,-4 1 0 16,-5 0 0-16,0-1 0 16,-6-2 0-16,-4 0 0 15,4 0 0-15,3-3 0 16,3-2 0-16,-4-3 0 0,13 3 0 15,3-1 0-15,-1-2 0 16,7 0 0-16,5-2 0 16,13 2 0-16,8-3 0 15,10 3 1-15,5-3-1 16,9 1 0-16,3 2-1 16,9 0 1-16,9-3-1 15,9 6 0-15,9-1 0 16,15 1 1-16,15 0-1 15,5-3 1-15,13 2 0 16,11 3 1-16,9-2-1 16,7 2 1-16,8-2-1 15,3 2 0-15,12 1-1 16,-3-4 1 0,60 4 0-1,-18-4 1-15,-15 1-2 0,-15 0 1 16,-9 2 0-16,-6 0 1 15,-9-2-1-15,-11-1 1 16,-4-2-1-16,-9 0 0 16,-8 3 1-16,-10 0 0 15,-8-3-1-15,-9 0 0 16,-6 0 0-16,-10 0 0 16,-5 0 0-16,-3 0 1 15,-6-3-1-15,-9 3 0 16,-3-3 0-16,-9-2 0 0,-9 2 0 15,-8 1 1 1,-7 2-2-16,-12 0 1 0,-5 0 0 16,-4-3 0-16,-5 3 0 15,-4-2 0-15,1 2 0 16,-4-3 0-16,-2 3 0 16,-1-5 0-16,1 5 0 15,-4 0 0-15,1 0 0 16,0 0 0-16,-1 0 0 15,4 0 0-15,2-6 0 16,1 6 0-16,-1-2 0 16,7-4 0-16,-1 1 0 15,4 0 1-15,-1 5-2 16,4-6 1-16,2 1 0 16,-2 3 0-16,2-1 0 15,0 3 0-15,4 0 0 16,-1 0 0-16,4 3 0 15,-1-3 0-15,6 0 0 0,1-3 0 16,5 0 0-16,3 1 0 16,3-4 0-16,4 1 1 15,2 0-1-15,3 2 0 16,3 0 0-16,3 3 0 16,3-2 0-16,3 2 0 15,0-3-1-15,3 3 1 16,1 0-1-16,2 0 1 15,0 0 0-15,3 0 0 0,-3 0-1 16,3 0 0-16,0-2 1 16,0 4 0-16,-3 1 0 15,0-3 0-15,-3 0 0 16,-3 2 0-16,-6-4 1 16,0 2 0-16,-6 0-1 15,-6 0 0-15,-5-3 0 16,-10 3 0-16,-3-2 0 15,-2-1 1-15,-4-2-1 16,-3 5 0-16,-2-6 0 16,-7 4 0-16,-5-1 0 15,-6 0 0-15,-7 1 0 16,1 2 0-16,-6 0 0 16,-10 0 0-16,-5-3 0 15,0 3 0-15,-6 3 0 16,-6-6 1-16,-4 0-1 15,1-2 0-15,-3 2 0 0,-9 1 0 16,3 2 0-16,-3 2 0 16,-6-2-1-16,0 3 1 15,1-3 0-15,-7 5 0 16,0-2 0-16,0 2 0 16,0-2 0-16,0-3 0 15,3 0 0-15,6 0 1 16,-3-3-1-16,3-2 0 15,0 0 0-15,3-1 0 0,0 1 0 16,3-3 0-16,3 6 0 16,3-4 0-16,0 4 0 15,6-6 0-15,0 2 0 16,6 1 0-16,-3-5 0 16,2 2 0-16,-5 0 0 15,12 0 0-15,-3 0 0 16,0 0 0-16,-3 0-1 15,2 0 1-15,13 5 0 16,-6 1 0-16,-3-1 0 16,5 0 0-16,4 3 0 15,3 3 0-15,0-3 0 16,-4 0 1-16,7 3-2 16,3-1 1-16,2 4 0 15,4 2 0-15,-3 2 0 16,-1-7 0-16,7-1 0 15,-1 4 0-15,1 2 0 16,5 0 0-16,4 0 0 0,-3-1 0 16,-1-4 0-16,4 5 0 15,2-5 0-15,4 5 0 16,-1 0 0-16,6 0 0 16,7-3 0-16,2 3 0 15,3-6 0-15,10 4 0 16,5-1-1-16,6 0 1 15,6-2-1-15,6 0 0 16,3 2 0-16,9-2 0 0,6-1 0 16,6 1 0-16,9 2 0 15,12-2 0-15,5-3 1 16,19 0 1-16,11 2-1 16,7-2 0-16,2-2 0 15,6 2 1-15,10 2-1 16,-1-2 0-16,6 3 0 15,0 0 0-15,9 2 0 16,-2-2 0-16,2 2 0 16,-6 0 0-16,0 3 0 15,0-3 0-15,-9 1 0 16,-5-4 0-16,-7 4 0 16,-11-4 0-16,-10 1 0 15,-5 0 0-15,-4 2 0 16,-14 0 0-16,-6 0 0 15,-10 1 0-15,-5-1 1 16,-6-2 0-16,-9-1-1 0,-9-2 1 16,-9 0 0-16,-14-2 1 15,-13 2-2-15,-6 0 1 16,-20 2-1-16,-7-2 0 16,-11 3 0-16,-3 2 0 0,-12 1 0 15,-4-1 0-15,-2 0 0 16,6 3 0-16,-6 0 0 15,-3 0 0-15,3 0 0 16,5 0 0-16,7 0-1 16,0-3 1-16,6 0 0 15,8-2 0-15,10 0-1 16,5-3 1-16,4 0 0 16,11 0 0-16,13-3 0 15,5 3 1-15,9 0-2 16,3 0 0-16,9 0 0 15,9-3 0-15,12 1 0 16,9-1 1-16,9-2-1 16,15-1 0-16,14 1 1 15,7 0 0-15,8 0 0 16,6-1 0-16,13 4 0 16,2-4 0-16,9 1 0 15,3 0 1-15,12-1-1 16,1 1 0-16,8 0 0 15,6 2 0-15,-4 1 0 16,7-1 0-16,-3 3 0 0,6 0 1 16,-6-3-1-16,-3 1 1 15,-6 2-1-15,0 0 1 16,-9 0-1-16,-11-3 1 16,-7 3-1-16,-12 0 0 15,-2 3 0-15,-10-1 0 16,-11-2-1-16,-13 0 1 15,-11 0 0-15,-9 0 1 16,-9 0-1-16,-9-2 1 16,-12-1-1-16,-15-2 1 0,-12-1 0 15,-9 1 0-15,-8 3-1 16,-10 2 0-16,-11 0 0 16,-10-6 0-16,-5 1 0 15,0 2 0-15,-10-2 0 16,-2 2 0-16,-6-5 0 15,3 8 0-15,2-2-1 16,-11 2 1-16,3 0 0 16,6 0 0-16,8 0 0 15,4 0 0-15,3-3 0 16,-1 0 0-16,13-4 0 16,6 1 0-16,8 4 0 15,6-4 0-15,10 1 0 16,8 0 1-16,6 5-2 15,6 0 1-15,6-6-1 16,10 6 0-16,5 0 0 16,11 0 0-16,10 3 0 0,18-3 0 15,9 0 0-15,2 3 1 16,13-1 0-16,5 1 0 16,15 0 0-16,7 2 0 15,5-2 0-15,3 5 0 16,6-1 0-16,4-1 0 15,-1-4 0-15,0 1 1 16,0 2-1-16,3-2 1 16,-6 0-1-16,-5-3 1 0,-7 2-1 15,-6-2 1-15,1 3-1 16,-16 0 0-16,-6-1 0 16,-8 1 1-16,-15 0-1 15,-10-3 0-15,-5 2 1 16,-9-2 0-16,-3 0 0 15,-15 0 0-15,-9-2-1 16,-15-1 1-16,-9-2-1 16,-11-1 0-16,-10 4 0 15,-8-4 0-15,-13 1-1 16,-8-3 1-16,-6-2 0 16,2 4 0-16,-5-2 0 15,-6 0 0-15,0-2 0 16,2-1 0-16,7 1-1 15,0 2 1-15,-6-6 0 16,8 7 1-16,4-4-1 16,5 3 0-16,10 0 0 15,8 3 0-15,1-1 0 0,11 1 0 16,7 0 0-16,5 2 0 16,12 1-1-16,3-1 0 15,6 3 0-15,9 0 1 16,6 0-1-16,12 5 0 15,6-2 0-15,12 2 0 16,12 0 1-16,8 1 0 16,19-1 0-16,-1 0 0 0,10 1 0 15,5-1 0-15,9 3 0 16,12-3 0-16,-2 0 0 16,2-2 0-16,9 2 0 15,6-5 1-15,-3 3-1 16,-3-3 0-16,6 3 0 15,3-3 1-15,-3 0-1 16,-3 0 1-16,9 0-1 16,-6 0 1-16,3-3-1 15,1 0 1-15,2 1-1 16,-9-1 1-16,0-2-1 16,-6 5 0-16,3-3 0 15,-6 1 0-15,-6-1 0 16,-2 3 0-1,58-3 0 1,-17 1 0-16,-12-1 0 16,0 3 1-16,-12-3-1 0,-9 1 1 15,1 2-1-15,-10 0 1 16,0 2-1-16,0-4 0 16,-3-1 0-16,7 3 0 15,-7 0 0-15,6 3 0 16,0-3 0-16,-2 0 0 15,-4 2-1-15,0 4 1 16,-3-4 0-16,7 4 0 16,-7-4 0-16,3 6 0 15,3-3 0-15,1 1 1 0,2-4-1 16,-3 4 0-16,-3 2 0 16,3 0 0-16,4-3 0 15,-10-3 1-15,-3 4-1 16,1 2 0-16,-1-3 0 15,0 0 0-15,-6 1 0 16,-2-4 0-16,-1 6 0 16,-2-5 0-16,-1-3 0 15,-6 2 0-15,-2 4-1 16,-4-4 1-16,-8 1 0 16,-3-3 0-16,-4 3 0 15,-5-3 0-15,-1 2 0 16,-2-2 0-16,-3 0 0 15,-6 0 0-15,-1 3 0 16,-5 0 0-16,0-1 0 16,-3 1 0-16,-7 0 0 15,-2-1 0-15,-3 1-1 16,-3-1 1-16,0-2 0 0,-3 0 0 16,-3 0 0-16,0 0 1 15,-3 0-1-15,-9 0 0 16,-3 0 0-16,-3 0 1 15,-3 0-1-15,-5 3 0 16,-7-3 0-16,-3 3 0 0,0-1 0 16,-2-2 1-16,-7 0-1 15,-3-2 0-15,-2-1 0 16,-4-2 0-16,1 2 0 16,-7 3 1-16,-3-2-1 15,1 2 0-15,-1-3 0 16,-5 0 0-16,2 1 0 15,-5-4 0-15,-1 1-1 16,-2 0 1-16,-3-3 0 16,-7 2 1-16,1-1-1 15,-3 4 0-15,2-2 0 16,-5 2 0-16,-3-2 0 16,-4-3 0-16,1 0 0 15,3 0 0-15,-9 3 0 16,-4-1 0-16,-2 1 0 15,3 0 0-15,-9 2 0 16,-3 0 0-16,-3-2 0 0,5 0 0 16,1 0 0-16,-9-1 0 15,6 1-1-15,0 0 1 16,0-3 0-16,-6 2 0 16,6 1 0-16,3 0 0 15,-3 5 0-15,-7-3 1 16,10-5-1-16,0 3 0 15,6 2 0-15,-6 1 0 16,6-1 0-16,0-2 0 16,2 2 0-16,1 0 0 15,0 1 0-15,6-4 0 16,-1 4 0-16,1 2 0 0,3 0-1 16,0 0 1-16,2 2 0 15,4 1 1-15,0 2-2 16,8 1 1-16,1-1 0 15,-3 0 0-15,2 1 0 16,4-4 0-16,2 1-1 16,4 2 1-16,5 0 0 15,-2 1 0-15,-1-1 0 16,1 0 0-16,5-2 0 16,7 0 0-16,-1 2 0 15,4-2 0-15,5-1 0 16,6 4 0-16,6-1 0 15,4-3 0-15,5 1 0 16,0 0 1-16,9-1-2 16,3-2 1-16,3 3 0 15,3-3 0-15,6 0-1 16,6 0 0-16,9 0 0 16,12-3 1-16,3 3-1 0,6 0 1 15,11 0 0-15,7 0 0 16,2-2 0-16,1 4 0 15,2 1 0-15,4-3 1 16,11 5-1-16,4-2 0 16,-4 0 0-16,6 2 0 15,1-2 0-15,8-1 0 16,3-2 0-16,-5 0 0 0,2 0 0 16,0-2 1-16,4-4-2 15,-4 4 1-15,-3-1 0 16,-2 0 0-16,-1-2 0 15,-3 2 0-15,1 3-1 16,-7 0 1-16,-5 0 0 16,-10 0 1-16,-8 0-1 15,-7 3 0-15,-11-3 0 16,-6 3 0-16,-6-3 0 16,-6 2 0-16,-7 1 0 15,-8 2 0-15,-5 1 0 16,-16-1 1-16,-12-2-1 15,-9 4 1-15,-17-1-1 16,-4 2 0-16,-5-3 0 16,-16 3 1-16,-2-3-1 15,-12 0 0-15,3-2 0 16,-10-3 0-16,-2 0 0 16,-6 3 0-16,0-3 0 0,-6 2 0 15,-3 1 0-15,0 2 0 16,0-2 0-16,-3 0 0 15,-3-3 0-15,9 0 0 0,-3-6 0 16,3 4 0-16,-3 2 0 16,9 0 0-1,-4-6 0-15,-5 4 0 16,6-4 0-16,6 1 0 16,3-3 0-16,-3 6 0 15,9-4 0-15,3 1 0 0,5-3 0 16,-2 0 0-16,-6 0 0 15,9-2 0-15,2 2-1 16,4 0 1-16,0 5 0 16,2-5 0-16,7 0 0 15,5-2 0-15,7-6 0 16,5 0 1-16,1 3-1 16,11-6 0-16,7 3 0 15,5 0 0-15,6 1 0 16,6 1 1-16,6 1-2 15,6 5 1-15,4-2-1 16,2 2 1-16,9 0-1 16,11 0 0-16,13 0 0 15,6 0 1-15,15 0-1 16,5 3 1-16,10-1-1 16,2 1 1-16,7 0-1 15,5 5 0-15,9-3 1 0,1 0 0 16,5 3 0-16,-3-2 0 15,1 2 0-15,-1 0 0 16,-6 0 0-16,-5 0 1 16,-10 0-1-16,-2 2 0 15,-10 1 0-15,-8 2 0 16,-7 1 0-16,-8-1 0 16,-9-2 0-16,0-1 1 0,-9-2 0 15,-9 3 0-15,-9-3-1 16,-12 0 1-16,-12-3 0 0,-3 1 0 15,-9-4-1-15,-14 1 0 16,-1-3 0-16,-8-2 0 16,-7 2 0-16,4 0 0 15,-10 0 0-15,-2 0 0 16,3-3 0-16,-4 1 1 16,1 4-1-16,2 1 0 15,4 2-1-15,-6-2 1 16,2 2 0-1,4-2 0-15,2 2-1 16,4 1 1-16,8-1-1 16,13 3 1-16,5 0 0 15,9-2 1-15,6 2-1 16,6 0 0-16,4 0-1 16,5 0 1-16,6 0-1 15,9 0 1-15,9 0-1 0,11-3 1 16,13 0-1-16,15-2 1 15,8 0-1-15,13-6 1 16,5 1 0-16,6-4 0 16,9 4 0-16,1-4 0 0,8 4 0 15,-3 7 0 1,12 1 0-16,-6-1 0 16,3 0 0-16,-2 1 1 15,2 2-1-15,-6-3 0 0,-3 0 0 16,-9 3 0-16,-11-2 0 15,-1 4 0-15,-11 4 0 16,-4-4 0-16,-14 4 0 16,-10-4 0-16,-5 1 0 15,-9 2 0-15,-6-5 1 16,-6 3 0-16,-9-6-1 16,-9 1 1-16,-9-1 0 15,-12 3 0-15,-9-3-1 16,-12 1 0-16,-5 4 0 15,-7-2 1-15,-11 0-2 16,-7 0 1-16,-2-2 0 16,-3-1 1-16,-4 3-1 15,-8-5 0-15,3 2-1 0,-6 3 1 0,5 0 0 16,-2 0 0-16,-9 3-1 16,8 2 1-16,4-2-1 15,6 2 1-15,5-2 0 16,4 4 0-16,6 1-1 0,-1-2 1 15,10-6 0-15,5 5 1 16,6-2-1-16,7-1 0 16,5-2 0-16,9 3 0 15,6-3 0 1,6 0 0 0,7 3-1-16,2-1 0 15,6 4 0-15,6-4 0 0,5-2 1 16,10 3 0-16,9-3-1 15,12-3 1-15,-1 3 0 16,4-2 1-16,9-4-1 16,2 1 1-16,10 0-1 15,2-1 0-15,4 1 0 16,2 0 1-16,0-3-1 16,1 3 0-16,5-1 0 15,4 6 0-15,-1-2 0 16,-3-1 0-16,-2 3-1 15,2 0 1-15,6 0 0 16,-2 0 0-16,-7 0 0 16,3 3 0-1,48-3 0 1,-15 2 1-16,-5 1-1 16,-13 0 1-16,-6-1-1 15,0 3 0-15,4 3 0 0,-10-8 0 16,0 3 0-16,-2 2 0 15,-1-2 0-15,4 0 1 16,-1-1-1-16,-6-2 0 16,1 0 0-16,-4 0 0 15,-2 6 0-15,-1-4 0 16,-3 1 0-16,-2 2 0 16,-4-2 0-16,-5-1 0 15,-3 1 0-15,-4 0 0 16,-2-3 0-16,-10 5 0 0,-5-2 0 15,-6-1 0-15,-6 1 0 16,-6 0 0-16,-3-3 0 16,-3 0 1-16,-9 0-1 15,-6 0 1-15,-9 0-1 16,-6 0 1-16,-6 0-1 16,-12 2 1-16,-5 1-1 15,-13-3 0-15,-2 0 0 16,-4 0 0-16,1 0 0 15,-7-3 0-15,-5 3 0 16,-4 0 0-16,-5 0 0 16,3 0 0-16,-1 0 0 15,-2 3 0-15,0-3 0 16,-1 0 1-16,1 0-2 16,6 0 1-16,-1 0 0 15,4 0 0-15,-4-3 0 16,10 6 0-16,2-8 0 15,7 2 0-15,2-2 0 0,7-3 0 16,5 2 0-16,6 4 0 0,1-3 0 16,2 2 0-16,6-2 0 15,6 2 0-15,9-2 0 16,1 2 0-16,5 0-1 16,3 3 0-1,9 3 0-15,6-3 1 16,3-3-1-16,5 6 1 15,10 0-1-15,6-3 1 0,6 2 0 16,8-2 0-16,4 0-1 16,5 3 1-16,1 0 0 15,2-1 0-15,4 1 0 16,-1 2 1-16,10-5-1 16,2 5 0-16,-5-2 0 15,2 2 0-15,4-5 0 16,-4 3 1-16,9 0-1 15,-2-1 0-15,-7 1 0 16,4-3 1-16,2 0-1 16,-2 3 0-16,5-1 0 15,0-2 0-15,-2 0 0 16,-1 0 0-16,3-2 0 16,4 2 0-16,2 0 0 15,0-3 0-15,-5 0 0 16,2-2 1-16,0 0-2 0,-2 5 1 15,-1-3 0-15,-2-2 0 16,-1 0 0-16,3-1 0 16,-5 6-1-16,-1-2 1 15,4-1 0-15,-1 3 1 16,-6-3-1-16,4 6 0 16,-7 0 0-16,1-1 0 15,5 1 0-15,3 0 0 16,-5-6 0-16,2 3 1 0,-2 3-1 15,-1-3 0-15,1 0 0 16,5 0 1-16,-3-3-1 16,1 3 1-16,-4 0-1 15,1 0 0-15,-4 0 0 16,4 0 0-16,5-5-1 16,-6 2 1-16,1 0 0 15,2-2 1-15,-2 2-1 16,2 1 0-16,4-1 0 15,-7-2 0-15,-3-1 0 16,1 1 1-16,-1 3-1 16,1-4 0-16,2 4 0 0,-2-1 0 0,2 0 0 15,-2 1 0-15,-1-1-1 16,1 0 1-16,2 1 0 16,-6-4 0-16,4 4 0 15,-1-3 0-15,-2 5 0 16,2-6 1-16,-2 4-1 15,5-1 0-15,-2 3 0 16,-1-3 0-16,-2 3 0 16,-1-5 0-16,4 2 0 15,-1 1 0-15,-5-1 0 16,-1 0 0-16,7-2 0 0,-7 5 0 16,-2-3 0-16,-1-2 0 15,1 5 0-15,-4-2 0 16,1 2 0-16,2 0 1 15,-2 0-2-15,-4 0 1 16,-2 0 0-16,0 0 0 16,-7 0 0-16,4 0 0 15,-3 2 0-15,-4-2 0 16,1 3 0-16,0-3 0 0,-1 0 0 16,1 2 0-16,0 1 0 15,-1-3 1-15,-8-3-1 16,0 6 0-16,-3-3 0 15,-1 0 0-15,1 0 0 16,-3 0 0-16,0 0-1 16,-1 3 1-16,1-3 0 15,-3 2 0-15,-3 4 0 16,0-1 0-16,0 0-1 16,-4 1 1-16,1-1 0 15,3 5 0-15,-3-4 0 16,-6 2 0-16,3 0 0 15,-3 0 0-15,0-1-1 16,-1 4 1-16,1-3 0 16,-3 3 0-16,0-3 0 15,-3-1 0-15,0 1 0 16,0 3 0-16,-3 0-1 0,-3-1 1 16,-3 1 0-16,0-1 0 15,0 4 0 1,-6-1 1-1,-3 0-1-15,-3 0 0 16,-5 3 0-16,-1 0 0 0,0 3 0 16,-3-1 1-16,0 1-1 15,0 2 0-15,-2-3 0 16,2-2 0-16,0 0 0 16,0 0 0-16,0 0 0 15,-2-3 1-15,2 0-1 16,-6 0 0-16,3-2 0 15,0 2 0-15,1-5 0 16,-1 0 0-16,0 0 0 16,0 0 0-16,-2-3 0 15,2 3 1-15,0-2-1 16,-3-1 0-16,0-5 0 16,-2 2 1-16,-1-2-1 15,-3 0 0-15,-5 3 0 16,-4-3 0-16,-3 0 0 15,4-3 0-15,-7 1 0 16,3-1 0-16,1-2 0 16,2 0 0-16,-2 2 0 0,-1 0 0 15,3-2 0-15,7 2 0 0,2 1 0 16,3-1 1-16,9-2-1 16,3 2 0-16,4 0 0 15,2 3 0 1,3-2-1-16,3 2 1 15,3 0-1-15,6 0 1 16,6 2-1-16,6 4 1 16,6-1-1-16,5 3 1 0,4-3-1 15,6 3 1-15,3 0 0 16,2 0 1-16,4 0-1 16,0 3 0-16,2-3 0 15,4 2 0-15,3-5 0 16,-1 1 1-16,1-1-2 15,5-2 1-15,-2 2 0 16,-3 0 1-16,-4 1-1 16,-2-1 0-16,-1 0 0 15,-2-2 0-15,0-1 0 0,-3 1 0 16,-1 0 0-16,-2-3 0 16,0 2 0-16,-4-2 0 15,1 0 0 1,0 0 0-16,-3 0 0 15,-4-2 1-15,-2 2-1 16,-3-3 0-16,0 3 0 16,-3 0 0-16,0 0-1 0,-3 0 1 15,-1 0-3-15,-5 3 0 16,-9 2-2-16,-12 0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23:11.8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527 10872 4 0,'-24'-24'2'0,"21"5"-2"15,3 17 2-15,0 2-3 16,0 2 1-16,0 1-1 16,0-3 1-16,6 3 1 15,0-1 0-15,9 4 0 16,6 2 0-16,3 2 0 0,3 3 1 16,-1 1 0-16,-2 1 0 15,3 1-1-15,-3 0 1 16,0 3-1-16,-6-1 0 15,-1 3-1-15,-2 1 0 16,-3-1 0-16,-3-5 0 16,0 0 0-16,-3-3 0 15,-3 0-1-15,-3 0 1 16,-3 0 0-16,0-2 1 16,-3 0-1-16,0-3 1 0,-3-3-1 15,-3 0 1-15,-6 0-1 16,-2-2 1-16,-4-3-1 15,0 0 0-15,-3 0 0 16,-3 0 1-16,4-3-1 16,-1 3 0-16,0 0 0 15,-3 0 0-15,3 0 0 16,4 3 1-16,-1 0-1 16,3-1 0-16,0 4-3 15,0-1 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23:27.2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91 17301 6 0,'9'-8'3'0,"0"16"-1"0,6-8 3 15,3-3-6-15,2-2 1 16,7 5 0-16,0-5 1 15,6-3-1-15,5 0 1 16,7 8-1-16,6-3 1 16,11-2 0-16,7 5 1 15,5-8-1-15,3 0 0 16,1 8 0-16,5-2 0 16,0 2-1-16,-2-6 1 15,-4 6-1-15,-2 6 0 16,-7-4 0-16,4 6 0 0,-4 0 0 15,3 0 0-15,-11 0-1 16,-6 3 1-16,-4-4 0 16,-2 4 1-16,-4 2-1 15,-2-2 0-15,-6-6 1 16,-6 3 0-16,-4 0 0 16,-8-8 0-16,-3 5 1 15,-3-2 0-15,-3 2 1 16,-3-5 0-16,-6 0-1 15,-3-5 0-15,-9-3-1 16,-12 0 0-16,-15-2-1 16,-11-1 0-16,-13 8-1 15,1-5 0-15,-4 3 0 16,4 2 0-16,2-2 1 16,-5 2 0-16,-1-2 0 15,-2 0 0-15,2-3 0 0,1 0 1 16,-1 5-2-16,1-5 1 15,-3 0 0-15,8 1 0 0,0-1 0 16,7-6 0-16,8 6 0 16,7-5 0-16,5 5 0 15,6 3 1-15,6-3-1 16,6 0 0 0,3 8-1-16,0-8 0 15,7 8-1-15,2 0 0 0,8 0 0 16,16 5 0-16,9 3 0 15,9 0 1-15,11-2 1 16,13-4 0-16,14 11 0 16,16-2 1-16,5-3 0 15,0 0 0-15,15-3-1 16,-3 8 1-16,-3-10-1 16,-5 10 0-16,-10-2 0 15,0-3 0-15,-11-3 0 16,-1 8 0-16,-15-5-1 15,-11 3 1-15,-12-6 0 16,-7 1 1-16,-8-4 0 16,-6 3 0-16,-6-5 0 15,-6 3 0-15,-6-3 0 16,-15 5 1-16,-18-2-2 16,-15 2 1-16,-14-2-1 15,-10 5 0-15,-11 0 0 16,-15 2 0-16,-3-7 0 15,-1 2 0-15,-2-2 0 16,-6-3 0-16,3 0 0 0,3 0 0 16,11 0 0-16,4 0 1 15,3 0-1-15,8 0 0 16,10 0 0-16,8 0 0 16,7-3-1-16,5 3 1 15,9-5 0-15,6 5 0 0,10-3-1 16,2 1 1-16,6-1-2 15,3 3 0-15,9 0 0 16,9 0 0-16,15 5-1 16,17-2 1-16,7 5 0 15,12-3 0-15,14 3 2 16,15 3 0-16,9-3 1 16,16-3 0-16,8 3-1 15,0 0 1-15,0 0-1 16,-3-3 1-16,-3-2 0 15,-9 5 0-15,-9-8 0 16,-14 0 0-16,-16 0-1 16,-8 5 1-16,-10-5 0 15,-14 0 1-15,-6 3-1 16,-10-3 0-16,-2 0-1 16,-9 0 1-16,-15 0-1 15,-9 0 0-15,-17 0-1 16,-19 0 1-16,-14 0-2 0,-10 0 1 15,-8 0 0-15,-15-3 1 16,-4-2 0-16,-2 5 0 16,-3 0 0-16,-9 0 0 15,3 0 0-15,3 0 0 0,0 0 0 16,0 0 0-16,11 0 0 16,7-8 0-16,9 5 0 15,11-2 0-15,10-3 0 16,11 8 0-16,3-3 0 15,13-2 0-15,2 5 0 16,9-3 0-16,3-2 0 16,6 5 0-16,4 0-2 15,5 0 0-15,6 0-1 16,9 5 1-16,11-2 0 16,16 2 1-16,15-2 0 15,17 5 0-15,7 0 2 16,14-3 0-16,3-2 0 15,15 5 1-15,3-3-2 16,12 0 0-16,4-2 1 16,-7 2 0-16,-6-5 0 15,-12-5 0-15,-9 5 0 16,-14-3 0-16,-13 3 0 16,-11 0 0-16,-7 0-1 15,-14 0 1-15,-6-5 1 16,-6 5 0-16,-9 0-1 15,-15-5 0-15,-18-3-1 16,-18-3 1-16,-12 3-1 0,-20-5 0 16,-12 5-2-16,-13 3 1 15,-8-3 0-15,-12 0 0 16,-3 0 1-16,9 0 0 16,-3 0 0-16,0-5 0 15,9-3 0-15,5 5 1 16,16-2-1-16,-6 0 0 15,5-6-1-15,13 6 1 0,11 0 0 16,13 5 0-16,11 0-1 16,9 0 1-16,9 5-2 15,12-2 0-15,12-3 1 16,15 6 0-16,6-4-1 16,18 1 0-16,11 5 1 15,25 0 0-15,11 0 1 16,15-8 1-16,6 8-1 15,3-3 1 1,75-2-2 0,-34 5 1-16,-17 0 0 15,-12 5 0-15,-21-2-1 16,-8 5 1-16,-16 3 0 16,-15-9 0-16,-8 6 0 15,-15-8 1-15,-13 8 0 16,-5 0 1-16,-9-8 0 15,-12 0 0-15,-21 0-1 0,-18 5 1 16,-14-2-1-16,-19-3 0 16,-20 5-2-16,-9-2 1 15,-9 2-1-15,-16 3 1 16,-5-8-1-16,0 8 1 16,-6 5 0-16,-2-2 0 15,5 2-1-15,14-5 0 16,10 5 1-16,3-2 0 15,15-3-1-15,11 0 1 16,16-3-1-16,11-5 0 0,9 5 0 16,10-2 1-16,2-3-3 15,12 0 1-15,9 5 0 16,12-2 1-16,18 5-1 16,18 5 1-16,8-5 0 15,19 5 0-15,20-2 2 16,12-3 1-16,18 0-1 15,6-3 1-15,6-2-1 0,9-3 0 0,0 2 0 16,-6 1 0-16,-6-3-1 16,-6 0 1-16,-12 0 0 15,-9 0 0-15,-17 5 0 16,-10-5 1-16,-17 0-1 16,-13 3 0-16,-8-3 0 15,-9 0 1-15,-9 0-1 16,-13 0 0-16,-13 0-2 15,-19 0 1 1,-18 0-1-16,-17 5 1 16,-13-2-1-16,-14-3 0 15,-6 8 0-15,-1-3 0 16,-5-2 1-16,-6 5 1 16,6-8 0-16,3 5 1 15,8-5-2-15,1-5 1 16,0 5 0-16,8-8 0 15,10 5-1-15,8-2 1 16,10-3-1-16,8 8 0 16,6-3-1-16,10-2 1 0,8 5-2 15,3 0 1-15,6 0-2 16,12 0 1-16,12 8-1 16,12 5 1-16,18 3 0 15,14 0 0-15,7-3 2 16,11 3 0-16,15-8 1 15,4 0 0-15,8 0 0 16,3 0 0-16,3 0 0 16,-3-8 0-16,-11 0 0 15,-10 5 0-15,-6-2 0 16,-8 2 1-16,-13-5-2 16,-11 0 1-16,-9 0-1 15,-10 5 1-15,-2-2 0 16,-9-3 1-16,-6-3-2 15,-18-2 1-15,-18 0-1 16,-17 5 0-16,-22-3 0 0,-11 3 0 0,-9 3-2 16,-10-3 1-16,-8 5 0 15,0-5 1-15,0 0 0 16,3 0 0 0,-10 0 0-16,13-5 0 15,6 2 0-15,3-2 1 16,11 5-1-16,7 0 1 15,8 0-1-15,10 0 0 16,5-3 0-16,9-2 1 0,10 5-1 16,5-3 0-16,6-2-1 15,6 5 1-15,3 0-2 16,6 0 0-16,12-8 0 16,12 8 0-16,9-8 0 15,17 3 0-15,19-3 1 16,17-8 0-16,9 5 1 15,10-7 1-15,14 2-1 16,0 0 0-16,12-5 0 16,3 10 1-16,3-2-2 15,6 5 1-15,-6 0 0 16,2 3 0-16,-11-3 0 16,-3 5 0-16,-14-2 0 15,-13-3 0-15,-6 0 0 16,-11 8 1-16,-19-3 0 15,-11 3 0-15,-13-5 1 16,-5 5 1-16,-12-3-1 16,-6 3 0-16,-18-5-2 15,-24-3 0-15,-20 0-2 0,-19 0 1 16,-17-5-1-16,-9 5 0 16,-7-5 0-16,-2 2 0 15,-9 3 1-15,-6-5 1 16,6 8 0-16,0-3 1 15,3 0-1-15,3 5 0 16,11 3 0-16,10 0 0 0,15 3-1 16,11-3 1-16,6 0 0 15,16 0 1-15,8 0-1 16,6-3 0-16,6 3 0 16,6 0 0-16,6 0-1 15,6 0 1-15,12-5-1 16,12 2 1-16,12-2-1 15,15 2 0-15,14 3 1 16,3-5 0-16,10-3 0 16,2 0 0-16,9-5 0 15,1 5 1-15,-1 0-1 16,3 0 1-16,4 0-1 16,2 3 1-16,3 2-1 15,6-2 1-15,0 5-1 16,9 5 1-16,-5-5-1 15,-1 0 0-15,-6-5 0 16,3 10 1-16,0-10 0 16,-6 2 0-16,7-2 0 15,-1-5 0-15,3-1 0 0,-9 3 0 16,0 0 0-16,-3 0 0 16,10 8-1-16,-10-8 0 15,-6 8 0-15,3-2 0 16,1-4 0-16,-1 6 0 15,0-2 0-15,-6-4 0 16,4 4 0-16,-1-1 0 0,0-2 0 16,4 2 1-16,-4 1-1 15,6-4 0-15,-6 6 0 16,7 0 0-16,-7 0 0 16,-3 0 0-16,9 0 0 15,1 6 0-15,11-6 1 16,3-6 0-16,6 4-1 15,0-6 1-15,0 0 0 16,0 0 0-16,-6-3-1 16,-6 3 0-16,3 8 0 15,1-2 0-15,2 2 0 16,-3 2 1-16,0-2-1 16,-3 6 0-16,-6-4 0 15,-5 1 0-15,-7 2 0 16,-3 0 0-16,0 1 0 15,-8-4 0-15,-4 6-1 16,1 0 1-16,-1-2 0 16,-5-1 0-16,-4 0-1 15,1 0 1-15,-1-5 0 16,-2 6 1-16,-1-6-1 0,1 2 1 16,-1-2-1-16,-8 0 0 15,2 0 0-15,1 0 1 16,-1 0-1-16,-2-2 0 15,-1-4 0-15,7 4 0 16,-3-4 0-16,-1 4 1 16,1-1-2-16,-1-5 1 15,1 8 0-15,-4-2 0 0,-2-4 0 16,0 4 0-16,-4 2 0 16,1-6 0-16,-4 6 0 15,-2 0 0-15,0 0-1 16,-1 0 1-16,-2 6 0 15,0-4 0-15,0 4-1 16,-1-4 1-16,-5 6 0 16,0-3 0-16,-4 1 0 15,-2-4 0-15,-3 4 0 16,-3-4 0-16,0 4 0 16,-3-4 1-16,-6 6-1 15,-1-8 0-15,-2 0-1 16,0 8 1-16,-3-8 0 15,-3 0 0-15,-3 8-1 16,-3-5 1-16,-6-1 0 16,-9 4 0-16,-5 2 0 15,-10 0 0-15,-3-1 0 0,-5 4 1 16,-1-6-1-16,-6 1 0 16,-5-4 0-16,-4-2 0 15,-5 6 0-15,-10-6 0 16,-2-6 0-16,-4 6 0 0,-8 0 0 15,3 0 0-15,-4 6-1 16,1-4 1-16,-3 6 0 16,-7-3 0-16,1-2-1 15,-3 5 1-15,0 0 0 16,-12-3 0-16,-6 1 0 16,-9 1 1-16,-3 4-2 15,-3 2 1-15,-3-2 0 16,6-6 0-16,-6 3 0 15,-12 0 1-15,-12 8-1 16,-12-3 0-16,-11 0 0 16,-4 3 1-16,-2 0-1 15,-7 0 0-15,10 5 0 16,-1-5 0-16,13 0-1 16,8 0 1-16,6-3-1 15,6-5 1-15,3 5 0 16,1-5 0-16,-1 0-1 15,6-5 1-15,-6 5 0 16,9-3 1-16,9 0-1 16,3-2 1-16,3-3-1 15,3 5 0-15,0-5 0 0,12 0 0 16,3 0 0 0,9-5 0-16,-4 5 0 0,7-3 0 15,6-2 0-15,3 5 0 16,-4-5 0-16,1-3 0 15,6-3 0-15,2-2 0 16,7 5 0-16,2-5 1 16,4 5-1-16,-3-3 1 15,8-2-1-15,-2 5 0 16,-1 3-1-16,1-3 1 16,-1 5-1-16,-5-2 1 0,11-6-1 15,7 6 1-15,11-3 0 16,6 8 0-16,6-5-1 15,10 7 0-15,2-4-1 16,6 2 0-16,6 0 0 16,6 0 0-16,15 5 0 15,9 0 0 1,62 6 0 0,12 5 1-16,12-3 1 15,9 3 0-15,12 0 0 16,6 0 1-16,9-3-1 15,6-5 1-15,3 5-1 16,-1-2 1-16,10-6-1 16,0 3 1-16,2 0-1 15,1 0 1-15,6 0 0 16,-1 8 0-16,1-11 0 16,0-5 0-16,5 13 0 0,1-10 0 15,5 5 0-15,4 0 1 16,-9 5-2-16,8-5 1 15,-11 0-1-15,5 0 1 16,-5 0-1-16,-3-3 1 16,-1-2-1-16,-2-3 1 15,5 0-1-15,1 0 0 16,-9 0 0-16,-6-3 0 16,-10-2 0-16,-5 2 1 0,-3-2-2 15,-12-3 1 1,-9 5 0-16,-6 3 1 0,-3-8-1 15,-3 3 0-15,-5 0 0 16,2 5 0-16,-6-8 0 16,-3 0 0-16,-6 0 0 15,1 5 0-15,-10-2 0 16,0 2 0-16,-11-2 0 16,-4 0 0-16,-2 2 0 15,-7-2 0-15,-2-3 0 16,-7 5 0-16,-2-2 0 15,0 5 0-15,-4 0 0 16,1 0 0-16,-3 0 0 16,-1 0 0-16,-5 0-1 15,-3 0 1-15,-3 0 0 16,-1 0 0-16,-2-3 0 16,0 3 0-16,-3 0 0 0,-3-5 1 15,-1 5-1-15,-5 0 0 16,0 0 0-16,-3 0 1 15,-3 0-2-15,-3 0 1 16,0 0-1-16,-6 0 1 16,0 0-1-16,-3 0 1 15,-9-8-1-15,-12 0 0 16,-9-5 1-16,-8 2 0 16,-10-2 0-16,-2-3 0 15,-10 3 0-15,-8-3 0 0,-7 5 0 16,-8-7 1-16,-6-1 0 15,-10-2 0-15,-14 5-1 16,0-5 0-16,3 5 0 16,-3-5 0-16,-9 10 0 15,3-2 0-15,0 0-1 16,-9 2 1-16,-3 3 0 16,-6 1 0-16,-6 1 0 15,-8 4 0-15,-4 2 0 0,0 0 0 16,0 2 0-16,-2 6 0 15,-1 0 0-15,-3 5 0 16,-9-2-1-16,-5 10 1 16,-10 3-1-16,10-3 1 15,-1 0 0-15,10-2 0 16,2-1-1-16,9-7 1 16,12-3 0-16,9 2 0 15,0-7 0-15,9 2 0 0,-3-2 0 16,6-3 0-16,-3 5 0 15,9-5 0-15,0 0 0 16,3 0 0-16,-6-5 0 16,6 2 1-1,0-5-1-15,6 6 1 16,9-6-1-16,5 5 0 16,10-5 0-16,3 0 0 15,5 3 0-15,4-3 0 0,5 5-1 16,4 1 1-16,8-6 0 15,-2 8 0-15,11-3 0 16,10-2 1-16,8 5-1 16,6-3 0-16,6-2-1 15,6 5 0-15,6 0-1 16,15 0 1-16,15 0-1 16,9 0 0-16,14 5 1 15,22-2 0-15,26-3 0 16,9 5 1-16,24-2 0 15,12 2 1-15,9-5-1 16,12 0 1-16,-1 0-1 16,4 3 1-16,6-1-1 15,-9 1 1-15,-19 2-1 16,-11-2 0-16,-17 5 0 16,-19-8 0-16,-15 5 0 15,-14-2 1-15,-19-3-1 0,-5 5 1 16,-15-2 0-16,-9-3 1 15,-21 0-2-15,-24-3 1 16,-30-2-1-16,-17 2 0 16,-21-2 0-16,-16-3 0 15,-11 0-1-15,-17-5 1 16,-4 5-1-16,-6-3 1 16,-6 3 0-16,-3 3 0 15,-2 2-1-15,5 3 0 0,9 0 0 16,18 3 0-16,15-3 1 15,15 0 0-15,14 0 0 16,22 0 1-16,11 0-2 16,12 0 1-16,16 0-1 15,5 0 1-15,12 0-2 16,18 0 1-16,17 0 0 16,25 0 0-16,29 0 1 15,19-8 0-15,23 6 0 16,23-9 1-16,16 3-1 15,9 0 1-15,2-3-1 16,4 6 1-16,0-3-1 16,-10 3 0-16,-17 5 0 15,-9 0 1-15,-18 0-1 16,-18 0 1-16,-18 5 0 16,-8-2 0-16,-22-3 0 15,-11 3 0-15,-15-3-1 16,-7 0 0-16,-11 0 0 0,-21-3 0 15,-26 0-1-15,-31-2 0 16,-23-3 0-16,-24 0 0 16,-15 0 0-16,-9 0 0 15,-15-2 0-15,6-4 1 16,3 1 0-16,0 5 1 16,9-2-1-16,9 2 0 15,6 5 0-15,18 0 0 16,15-2 0-16,11 10 1 0,13-5-1 15,11 0 1-15,12 3 0 16,6-6 0-16,10-2-1 16,8 5 0-16,9 0 0 15,18-8 0-15,23 6 0 16,25-4 0-16,26-2 0 16,30 3 0-16,33 0 0 15,12-1 1-15,20 6-1 16,13 3 1-16,-1 2-1 15,4-5 0-15,-4 6 0 16,-2-4 1-16,-4 6-1 16,1 0 0-16,-10 5 0 15,-8 1 0-15,-7-4 0 16,-14 3 1-16,-15-5-1 16,-15 3 0-16,-21 0 0 0,-17-1 1 0,-19-5-1 15,-14-2 0-15,-12 5-1 16,-13-8 0-16,-14 5 0 15,-18-5 0-15,-26-5-1 16,-34-6 0-16,-17-4 0 16,-21-4 1-16,-16 8 1 15,-22-10 0-15,-7 11-1 16,-9-1 1 0,0 8 0-16,6-2 1 15,-2 5-1-15,11 0 0 16,18 0-1-16,24 5 1 0,14-2 0 15,25 2 0-15,11-5 0 16,15 3 0-16,7-3 0 16,11 3 0-16,15 2 0 15,24-2 0-15,23 5 1 16,28-8 0-16,29 0 0 16,30 0 1-16,21 0-1 15,23-6 1-15,16 4-1 16,14-1 0-16,7 0-1 15,5 3 1-15,-9 3-1 16,-5 2 0-16,-10 3 0 16,-11-3 1-16,-16-2-1 15,-11 5 1-15,-15-8-1 16,-21 5 1-16,-18-5 0 16,-17 0 0-16,-19 0-1 15,-14-5 0-15,-13 5-2 16,-11 0 1-16,-18 0-1 15,-21-8 0-15,-32 0-1 0,-28 0 1 16,-20-2 0-16,-27-4 1 16,-21 1 1-16,-18 11 0 15,-6-4 0-15,-11 14 0 16,-4 0 0-16,4 11 1 16,5-3-1-16,12 2 0 15,12 1-1-15,12-1 1 16,9 3-1-16,15 0 1 15,12-2-1-15,30-3 1 0,11-6 0 16,18 1 0-16,15-3 0 16,13 0 1-16,20 0 0 15,23-3 1-15,28 0-1 16,38-2 1-16,36 5-1 16,21-3 1-16,20-2-1 15,22-3 0-15,8 8-1 16,12 0 1-16,1 2-2 15,2 1 1-15,-18-3 0 16,-8 5 1-16,-15-5-1 16,-7 0 1-16,-20-3 0 15,-18-2 0-15,-21 5-1 16,-24 0 1-16,-17-8-2 16,-22 5 1-16,-11-2-1 15,-15-3 0-15,-27 0-1 16,-33-8 0-16,-35-3 0 15,-30-2 0-15,-25 0 0 0,-16 2 0 16,-10 3 1-16,-12 0 0 16,-9 3 0-16,-5 0 1 15,-13 2 0-15,1 3 0 16,8 8 0-16,13 0 1 16,5 5-1-16,24-2 1 15,12 5-1-15,15-3 0 16,21-5 0-16,23 0 1 15,16 0-1-15,14 0 1 0,15-3 0 16,18 3 0-16,24 0 0 16,30 0 1-16,29 8-1 15,30-6 0-15,24-2 0 16,21 3 1-16,27-3-1 16,11 0 0-16,4-3 0 15,-1 3 0 1,87 0-1-1,-57 0 1-15,-29-8-1 16,-34 8 1-16,-26-8-1 16,-21 0 1-16,-20 0-1 15,-25 0 1-15,-14-3-1 16,-16 3 0-16,-8-5-1 0,-18 5 0 0,-21-8-1 16,-27-5 0-16,-23 2-1 15,-25-2 1-15,-8-3 0 16,-15 3 0-16,-9-3 1 15,-9 5 1-15,-15-2 0 16,-6 8 0-16,-9-3 1 16,-14 5 1-16,-4-2-1 15,-3 5 0-15,13 0-1 16,14 0 0-16,0-8 0 16,15 5 0-16,15-2-2 15,21 5 1 1,12-8 0-16,17 8 0 15,18-3 1-15,13 1 0 16,11-1 1-16,15-2 0 0,18 2 0 16,15-5 1-16,27-5-1 15,23 5 0-15,30-8-1 16,27 3 1-16,24-3-1 16,18 3 0-16,11-3 0 15,4 5 1-15,-1 6-1 16,1 2 0-16,2-2 0 15,4 10 0-15,-4-2 0 16,-11 5 1-16,-6-3-1 16,-16-2 1-16,-17 2-1 15,-12-2 1-15,-17-3-1 16,-19 5 1-16,-18-2-1 16,-17-3 0-16,-12 0-1 15,-10 0 1-15,-8 0-2 0,-12 2 0 0,-15-2 0 16,-21 0 0-16,-20-2 0 15,-19-1 0-15,-14-2 1 16,-10-3 0-16,-8 0 1 16,-9 0 0-16,3 5 1 15,5-2 0-15,4-3 0 16,9 8 1-16,14 0-1 16,13 0 0-16,11 0 0 15,12 0 1-15,7 0-2 16,5 0 1-16,12 0 0 0,15-2 0 15,15-1-1-15,23 0 1 16,25-2-1-16,17 5 0 16,21 0 0-16,9 5 0 15,6-5 0-15,-3 6 0 16,15-4 0-16,-15 6 0 16,-5-8-1-1,-10 8 1-15,-12 0 0 16,-9-3 0-16,-14-2 0 15,-16-3 0-15,-11 5 0 16,-9-2 0-16,-9-3-1 16,-7 0 1-16,-8 0-2 15,-23 5 1-15,-13-5-1 16,-18 0 0-16,-6 5 0 16,-8-2 1-16,-7 2 0 15,-2-2 0-15,-3-3 1 16,-4 0 0-16,13 5 1 15,11-5 1-15,12 3 0 0,10-3 0 16,5 0 0-16,6 0 1 0,6 0-1 16,9 0 1-16,15-3-2 15,18-5 0-15,11-2-1 16,13-1 1-16,5-2-2 16,-2 5 1-16,9-8 0 15,-1 8 0 1,0 0-1-16,-2 0 1 15,-3 3-1-15,-7 5 1 16,-11 0-1-16,-4 0 0 16,-2 8-2-16,-12 0 1 15,-9 3 0-15,-3-4 0 0,-3 4 0 16,-6-3 0-16,-3 0 1 16,0 0 0-16,0-3 2 15,0-2 0-15,0 2 0 16,0 0 1-16,0-2 0 15,0-3 1-15,0 0 0 16,-3-8 0-16,0-5-1 16,3 2 0-16,0-5-1 15,6-2 0-15,3-1-1 16,-3 6 1-16,5-3-2 16,4 0 1-16,3 3-1 0,3 10 0 15,3-2-1-15,0 5 1 0,-1 8-1 16,-2 0 1-16,0 0-1 15,-3 8 1-15,-3-3 0 16,0 3 0-16,-3-3-1 16,-3-5 1-16,-3 5 0 15,0-10 0-15,-3 5 1 16,-1-8 1-16,-2 5 0 16,-2-10 0-1,-4-3 0-15,-6-3 1 16,0-7-1-16,0 2 1 15,0-2-2-15,0-1 1 16,0 0-1-16,0-2 1 16,3 5-1-16,0 3 1 15,3 3-1-15,3-1 1 0,0 3-1 16,0 5 0-16,3 3-1 16,0 3 0-16,3 2 0 15,3 6 0-15,3 2-1 16,0 11 1-16,0-3 0 15,0 11 1-15,-3-6-1 0,-3 6 1 16,0-8 0-16,-6 5 0 0,0-5 0 16,-3-3 0-16,-3 3 0 15,-3-8 0-15,-6 2 0 16,-2-2 1-16,-10 0-1 16,-9 0 1-16,-8-3-1 15,-7-2 1-15,-15-3-1 16,1 0 1-16,-6-3-1 15,-7 0 0-15,4-2 0 16,-1-6 1-16,-2-2-1 16,15 5 0-16,5-3 0 15,9 1 0-15,10 2 0 16,8-3 1 0,3 3-1-16,6-5 1 15,7 5-1-15,5 0 1 16,3 0-2-16,3 0 1 15,6 0-1-15,15 5 1 16,11 0-1-16,16 3 1 16,9 3-1-16,8 2 0 15,10-5 0-15,-1 0 1 0,4 0 0 16,-4 0 1-16,-5 5-1 16,2-5 0-16,-8 5 0 15,-4-5 0-15,-5 0 0 16,-12-5 1-16,-7 5-1 15,-8-3 0-15,-6-3-1 16,0 4 1-16,-3-4-1 16,-6 4 1-16,-6-6-1 15,-6 0 1-15,-9 0-1 16,-9-6 1-16,-9-2 0 16,-8 1 1-16,-10-1-1 15,-5-8 1-15,-13 3-1 16,-8-3 1-16,-7 5-1 15,-5-2 0-15,3 0-1 16,-4 5 1-16,4 0 0 16,0 0 0-16,-6 0 0 15,8 0 0-15,4-5 0 16,5 5 0-16,7 5 0 0,2-2 1 16,10-3-1-16,5 0 0 15,10 3 0-15,5 2 1 16,6-2-1-16,9 2 1 15,3-2-1-15,7 5 1 16,-1 0-1-16,6-3 0 16,6 3-1-16,9-5 1 15,14 5-1-15,19-3 0 16,12-2 0-16,14 5 1 0,7-3-1 16,5-2 1-16,3 5 0 15,-2-5 0-15,-1-3 0 16,3 5 0-16,-2-2 0 15,-7-3 0-15,-2 8 0 16,-13-3 1-16,-2-2-1 16,-10 5 0-16,-11-3 0 15,-3-2 1-15,-9 5-1 16,-7 0 0-16,-2 0 0 16,-6 0 0-16,-12 0-1 15,-15 0 1-15,-11 0-1 16,-16-3 0-16,-9-2 1 15,-5 5 0-15,-16-3 0 16,-5-2 1-16,-6 0-1 16,-12 5 1-16,-1-8-1 0,-5 0 1 0,-3 5-1 15,-3-2 1-15,-6 5-2 16,-3-3 1-16,-6 3 0 16,-6 0 0-16,-3-5 0 15,3 5 0-15,0 0 0 16,-9 0 1-16,3 5-1 15,-3-2 1-15,9 5-1 16,0-8 1-16,0 8-1 0,3 0 0 16,3 2 0-1,-3-2 0 1,0 0 0-16,9 0 0 0,-3-5 0 16,0 2 0-16,9-2 0 15,9-3 0-15,6 8 0 16,-1-8 0-16,10 0 0 15,6 0 0-15,2 0 0 16,4 0 0-16,6-8 0 16,2 8 0-16,7-8 0 15,2 5 0-15,3-5 0 16,10 3 1-16,8-3-1 16,6 5 0-16,4 1-1 15,8-1 0-15,6-2-1 16,6 5 0-16,9 0 1 15,15 0 0-15,15 0-1 16,14-3 0-16,16 3 1 16,11-5 0-16,19 5 1 15,8-3 0-15,15 3 0 16,12-5 0-16,6 2 1 16,12-2 0-16,0-3 0 0,-3 0 1 15,-12-5-1-15,-9 5 0 16,-15 0 0-16,-9 0 0 15,-15 0-1-15,-11 8 1 16,-19 0-1-16,-8-2 1 16,-12 4-1-16,-12-2 0 15,-18 0 0-15,-15-2 0 16,-15-4 0-16,-18 1 0 0,-11 5-1 16,-21 0 1-16,-7 5 0 15,-17 1 0-15,-9 4-1 16,-12 3 1-16,3-2 0 15,9-3 0-15,0 0 0 16,-3-3 0 0,-33 3 0-1,27 0 0-15,18 0 0 16,23-8 0-16,16 5 0 16,17-2 1-16,12-3-1 15,10 0 0-15,14 0-1 16,15 0 1-16,12 0 0 15,20 0 0-15,19 0-1 16,23 5 1-16,13-10 0 16,23 5 0-16,18 0 0 15,8-3 1-15,10 3-1 16,-3-5 1-16,-12 5-1 16,-6-3 1-16,-18 3-1 0,-6 3 0 15,-14-3 0-15,-10 0 1 16,-17 0-1-16,-13 0 1 15,-8 0-1-15,-12-3 1 16,-7 3-1-16,-8 0 0 16,-15 0-1-16,-18 0 1 15,-14-5-1-15,-16 5 1 16,-14-8-1-16,-16 8 1 16,-8-3 0-16,0-2 0 0,-4 2-1 15,1 3 1-15,-9 3 0 16,-3-3 0-16,-4 0 0 15,10 0 1-15,-3 5-2 16,0-5 1-16,5 3 0 16,4-6 0-16,0-2-1 15,-1 2 1-15,1 3-1 16,3-2 1-16,3 2 0 16,2-3 0-16,1 3 0 15,14 0 0-15,7-5 0 16,5 5 1-16,13-3-1 15,8 3 0-15,6 0-1 16,6 0 0-16,6-5-1 16,6 10 0-16,9-5-1 15,9 3 1-15,12-3 0 16,18 8 1-16,11-3 0 16,22 0 1-16,8-2 1 0,15-3 0 15,19 5-1-15,5-2 1 16,9-3-1-16,9 0 1 15,-1 0 0-15,4 0 0 16,3 0 0-16,-3 0 1 16,-9 0-1-16,0-3 0 15,-12-2 0-15,0 5 0 16,-9 0-1-16,-5-3 1 16,-13-2-1-16,-15 2 0 15,-14 3 0-15,-13-2 0 0,-11-1 0 16,-6 6 0-16,-12-6 0 15,-13 3 0-15,-13 0 0 16,-19 0 0-16,-21 0 0 16,-20 0 1-16,-13 0-2 15,-14 0 1-15,-12 5 0 16,-12-2 0-16,-12 5 0 16,-6 5 0-16,-15-2-1 15,3 7 1-15,-6-2 0 16,0 3 0-16,7-1 0 15,5-7 0-15,3 5 0 16,3-3 0-16,3 3 0 16,0-3 0-16,9-2 0 15,0-3 1-15,9-3-1 16,3 3 0-16,-4 0 0 16,7-3 1-16,0-2-1 15,12 2 0-15,6-2 0 0,2 2 0 16,4-5 0-16,3 0 1 15,5 0-1-15,4-5 0 16,5 5 0-16,4 0 0 16,-4-8 0-16,-2 0 0 15,8 0 0-15,4 5 0 16,2-2 0-16,1 0 0 16,-1-3 0-16,6 8 0 15,-2 0-1-15,-4 0 1 0,1 0 0 16,-1 0 0-16,3 0-1 15,1 0 1-15,-1 0 0 16,1 0 0-16,2 0 0 16,6 0 1-16,-5 0-1 15,2 0 0-15,0 0 0 16,-2 0 1-16,-1 0-1 16,3 0 0-16,1 0 0 15,-1 0 0-15,3 0-1 16,1 0 1-16,8 0 0 15,0 0 0-15,1-8 0 16,2 8 0-16,0 0 0 16,3 0 1-16,6 0-1 15,4 0 1-15,2 0-1 16,3 0 1-16,3 0-1 0,0 0 0 16,6 0-2-16,0 0 0 15,6 0 0-15,12 0 0 16,6-3 0-16,8-2 0 15,13-3 0-15,12 5 1 16,14-2 0-16,10-3 1 16,-1 3 0-16,9 2 0 15,4-2 0-15,5 5 0 16,0-3 0-16,-3 3 0 16,4 0 0-16,-1 0 1 15,3 0-1-15,-9-5 0 16,-5 2 0-16,-4-2 1 0,-6 2-1 15,-8-2 0-15,-4 5 0 16,-5 0 0-16,-6 0 0 16,-10 0 1-16,-8-3-1 15,-6 3 1-15,-3 0 1 16,-7 0 0-16,-5 0 0 16,-9-5 0-16,-9 2 0 15,-8-7 0-15,-10 2-2 16,-9-3 1-16,-6-2-1 15,-5 5 0-15,-4 3-1 16,-6-3 1-16,-8 0-1 16,2-3 1-16,-5-2 0 15,-1 8 1-15,1-6-1 16,-6 3 0-16,-10-5 0 16,7 5 0-16,-1 0 0 15,1 3 0-15,-1 2 0 16,-8-2 0-16,-6 2 0 0,6-2 0 0,2 2-1 15,4 3 1-15,2 8 0 0,-11-5 0 16,6-3-1-16,2 0 1 16,4 0 0-16,2 0 1 15,7 0-1-15,-4-3 0 16,7-2 0-16,-1-3 1 16,4 0-1-16,2 8 1 15,4 0-1 1,-1-3 0-16,1-2-1 15,8 5 1-15,0 0-1 16,1 0 1-16,-1 0-1 16,-12 0 0-16,7 0 0 15,5 0 0-15,10 0 0 16,-1 0 1-16,9 0-1 16,6 5 1-16,3-5-1 15,6 0 1-15,3 0-1 16,4 0 0-16,5 0 0 15,11 0 0-15,16 0 0 16,12 0 0-16,9 0 0 16,2-5 1-16,13-3 0 15,8-5 1-15,12 2-1 16,-2-2 0-16,5 0 0 16,-3-3 0-16,-5 0 0 15,5 8 0-15,-8 3 0 16,-1-3 0-16,-9 0 0 15,-8 5 0-15,-6-2 0 0,-10 5 0 16,-8 0 0-16,-6 0 1 16,-6-2 0-16,-6-4 1 15,-7 6 0-15,-2 0 1 16,-9-2-1-16,-5 2 0 16,-4-6-1-16,-9 4 1 15,-9-1-2-15,-9 0 0 16,-2-2-1-16,-4 5 1 15,-3-3-1-15,-2-2 1 16,-1 10 0-16,4-2 0 0,-4 5-1 16,-6-3 1-16,1 1-1 15,2 2 1-15,1-6 0 16,-1 6 0-16,1 3 0 16,5-3 0-16,0 2 0 15,1-2 0-15,-1 0-1 16,-6 5 1-16,7 1-1 15,5-4 1-15,3-2-1 16,1 5 1-16,5-5-1 16,3 0 0-16,1 8 1 15,2-3 0-15,3-2-1 16,3-1 0-16,6-2 0 16,0-5 1-16,3 5 0 15,3-3 0-15,4-2-1 16,-1 2 0-16,3-2 0 0,3 5 0 15,6-3 0-15,5 0 0 16,4-2 1-16,6 5 0 16,3 0-1-16,6 0 1 15,2 0 0-15,10 2 0 16,6-2 0-16,-1-5 1 16,4 5-1-16,6-3 1 15,-1-2-1-15,4 5 0 16,2-3 0-16,4 0 1 15,-4-2-1-15,-5-3 1 0,2 0-1 16,1 0 0-16,-4 0 0 16,-2 0 1-16,-1 5-1 15,-8-2 1-15,0-3-1 16,-10 5 0-16,-2-2 0 16,-9-3 1-16,-6 0-1 15,0 0 1-15,-6 0 0 16,-3 0 0-16,-3 0 0 15,-6 0 1-15,-6 0-1 16,-9-3 1-16,-9-2-1 16,-6-3 0-16,-6 0-1 15,-8 0 0-15,-7 0-1 16,4 0 1-16,-7 3 0 0,-3-3 0 16,1 0-1-1,2 3 1-15,1 2 0 16,2-2 0-16,-2 2-1 15,5 3 1-15,9 0-1 16,1 0 1-16,5 0 0 0,3 0 0 16,3 3-1-16,3-3 1 15,1 0 0-15,5 0 0 16,0 0 0-16,3 0 0 16,0 0-1-16,3 5 0 15,0-2 0-15,0-1 1 16,3 1-1-16,4-3 0 15,-4 5-1-15,3-2 1 16,-3-3 1-16,-3 8 0 0,3-3-1 16,3-2 1-16,0 5 0 15,0-3 1-15,0-2 0 16,0 2 0 0,0-2 0-1,3-1 0-15,0 1-1 16,0-3 0-16,0 5-1 15,0-2 1-15,0 2-2 16,3-2 1-16,0 2-1 16,0-2 1-16,0 2 1 15,6-2 0-15,6 5-1 16,6-3 1-16,6 0 0 16,9-2 0-16,-1 5 0 15,1-3 1-15,9-2-1 16,5 2 1-16,4-2-1 15,11-3 0-15,10 8 0 16,-4-8 1-16,1 0-1 16,-1 0 0-16,1 0 0 0,-1 0 0 15,4-8 1-15,-1 8 1 16,-2 0-2-16,-1-3 1 16,3-2 0-16,-5 5 1 15,-1 0-1-15,-5 0 0 16,-4 0-1-16,-11 0 0 15,-6 0 0-15,-6 0 0 16,-10 0 0-16,-5 0 1 0,-3 0 0 16,0 0 0-16,-6 0 0 15,-3 0 1-15,-9 0-1 16,-9-3 0-16,-15-2-1 16,-11-3 1-16,-13 5-2 15,-9-2 1-15,-8 5-1 16,-7 0 0-16,4 0 0 15,-6 0 0-15,-1 0 0 16,4 5 0-16,-12-2 0 16,-1 5 0-16,-2-3 0 15,0-2 0-15,8 5-1 0,1 0 1 16,3 2-3-16,8-2 1 16,1 3-1-16,5 5 0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23:49.57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242 17759 14 0,'0'0'7'0,"0"2"-11"16,0-2 13-16,0 14-8 15,0 2 0-15,0 7 2 16,3 4 0-16,0-1-4 16,0 9 0-16,3-6 2 15,0 3 1-15,3-1-2 16,-3 1 1-16,0-5-2 15,0 2 1-15,0-11-3 16,-3 3 0-16,0-7-2 16,-1-4 1-16</inkml:trace>
  <inkml:trace contextRef="#ctx0" brushRef="#br0" timeOffset="314.9367">17093 18002 11 0,'-24'-16'5'0,"21"3"-4"0,3 13 9 16,0 0-10-16,6-3 0 16,3-2 1-16,3-3 0 15,24 0-1 1,0 6 1-16,-1-4 0 16,1-2 1-16,-6 6-1 15,0-3 0-15,-4 5 0 16,-5-6 1-16,0 6-1 15,-6 0 1-15,-3 6-1 16,0-1 0-16,0 3 0 16,-3 2 1-16,-1 4-1 15,-2 1 0-15,0 1-2 16,0 0 1-16,-3-8-3 16,0 5 1-16,0-5-4 15,0 0 0-15</inkml:trace>
  <inkml:trace contextRef="#ctx0" brushRef="#br0" timeOffset="479.6796">17432 17738 19 0,'0'-8'9'0,"0"13"-10"0,0-5 15 15,0 0-18-15,3 3 1 16,3 2-2-16,0 3 1 15,6 2 3-15,3 4 0 16</inkml:trace>
  <inkml:trace contextRef="#ctx0" brushRef="#br0" timeOffset="1546.6723">17575 17912 10 0,'-3'0'5'0,"3"8"-5"15,3-8 6-15,-3 6-5 16,0 7 0-16,0-3 2 16,3 6 1-16,-3-3-5 15,0 1 1-15,0-4 1 16,3-2 1-16,-3 0 0 15,0-3 0-15,3-2 0 16,-3 2 0-16,0-5 0 16,0 0 0-16,6-8-1 15,0-5 1-15,3 5-1 16,0-8 0-16,0 3-1 0,0 5 0 16,-3 0-1-16,0 0 1 15,0 0-1-15,0 8 0 16,0 0 0-16,0 0 0 15,0 8 0-15,0 0 1 16,-3 0 0-16,-1 5 0 16,1-5 0-16,0 6 1 15,-3-6 0-15,3-1 1 16,0-4-2-16,0 2 1 0,0-2-1 16,0 2 1-16,3-10-1 15,3 2 0-15,3-10 0 16,0 3 0-16,3-4 0 15,0 6 0-15,0-5 0 16,-3 5 0-16,-1 6-1 16,-2-4 0-16,0 4 0 15,0 2 1-15,-3 2-1 16,0 4 0-16,0-4 0 16,0 6 1-16,-3 0 0 15,3-3 1-15,0 3-1 16,-3 6 0-16,0-6 0 15,0-1 0-15,0 1-1 16,0-5 1-16,3 8 0 16,0-3 0-16,0-6-1 15,3 4 1-15,0-6 0 16,2 0 0-16,1-6 0 0,3 6 1 16,0-8-1-1,3 0 0-15,0 0 0 0,-3-5 1 16,0 3-1-16,0-4 1 15,-4-2 0-15,1 1 1 16,-3-1-1-16,0-3 0 16,-3 9 1-16,0-4 0 15,-3 4 0-15,0-1 1 16,-3 1-1-16,0 2 0 16,0 0-1-16,-3 3 1 0,0 2-2 15,0-2 1-15,-3 5-2 16,0 5 0-16,-3-2-1 15,-3 2 1-15,0 3-1 16,1-6 1-16,-1 6 1 16,0 0 0-16,3-2 0 15,0 1 1-15,0 7 0 16,3-4 0-16,0-2-1 16,3 5 1-16,3 1-1 15,0-4 1-15,3 6 0 16,3-3 0-16,0 3-1 15,6-8 1-15,0 5 0 16,3-5 1-16,3 0-4 16,-1 0 1-16,1 0-2 15,6-8 1-15,-3 0-2 16,-3 0 0-16,0 0-5 16,2-2 1-16</inkml:trace>
  <inkml:trace contextRef="#ctx0" brushRef="#br0" timeOffset="3994.6268">15456 17624 13 0,'-3'-5'6'0,"0"2"-10"0,3 6 13 15,3 10-9-15,-3 11 1 0,0 13 1 16,-3 0 1-16,0 8-3 15,0 0 0-15,3 2 2 16,3-2 0-16,3 0-1 16,0 0 1-16,3-8-2 15,0 0 0-15,3-8 0 16,3-10 0-16,0 2 0 16,-1-13 1-16,4-3-1 15,6-10 1-15,3-6 0 16,3-7 0-16,2-1 0 15,1-10 0-15,-3-2 0 16,0-4 0-16,-4 9 0 16,-2-3 0-16,-9 0 0 15,-3 7 1-15,-9-1-1 16,-6 7 1-16,-6 2-2 16,-6 4 1-16,-6 5-1 15,-2 5 1-15,-1 8-1 16,3 5 0-16,0 3-1 15,3-1 1-15,6 9 0 16,3 5 0-16,0-5 0 0,7 3 1 16,4-4-1-16,10 1 0 15,0 0 0-15,6-3 1 16,3-5-1-16,3 0 0 16,9-11 0-16,2 3 0 15,1-8 0-15,0 0 1 16,-1 0-3-16,-2-5 0 15,-3-3-3-15,-3-3 1 16,-3-2-3-16,-1 3 0 0</inkml:trace>
  <inkml:trace contextRef="#ctx0" brushRef="#br0" timeOffset="4323.8296">16179 17799 16 0,'-9'0'8'0,"-2"7"-9"16,5 1 13-16,-3 0-12 16,0 6 1-16,0-6 1 15,0 5 0-15,3-3-3 16,0 9 1-16,3-3 0 16,3 0 1-16,3-1-1 15,6-1 1-15,3-4-1 16,3 6 0-16,0-5 0 15,2-3 1-15,1 0-1 16,-3 0 1-16,-3-1 0 0,-6-4 0 16,-3 2 0-16,-6 3 1 15,-6 8-2-15,-3-8 1 16,0 5-3-16,0 1 1 16,3-4-3-16,0-2 0 15,4-3-3-15,5-5 1 16</inkml:trace>
  <inkml:trace contextRef="#ctx0" brushRef="#br0" timeOffset="4638.981">16468 17833 13 0,'3'-11'6'0,"0"9"-1"16,-3 2 10-16,-6 2-15 15,0 12 0-15,-6-6 1 16,-3 7 1-16,-3 1-2 15,4 3 1-15,2-1 0 16,3 1 0-16,9-1 0 16,3-2 1-16,3 3-1 15,9-9 0-15,-1 4-1 16,4-4 1-16,-3-2-1 16,0-3 0-16,0 3 0 15,-3-2 0-15,0-4 1 16,-6 6 0-16,-3 0-1 15,-6 5 1-15,-3 3-2 16,-9 0 1-16,0 5-6 0,0-5 1 16,3 0-2-16,0-11 0 15</inkml:trace>
  <inkml:trace contextRef="#ctx0" brushRef="#br0" timeOffset="5088.8655">18439 18174 23 0,'0'-5'11'0,"-3"16"-14"0,3-9 23 16,-3 14-20-16,-3 0 1 16,0 2-3-16,-3 1 0 15,3 2-2-15,0 0 0 16,3-5-2-16,9-8 0 15</inkml:trace>
  <inkml:trace contextRef="#ctx0" brushRef="#br0" timeOffset="8406.9983">18909 17904 8 0,'-6'0'4'0,"3"-8"-1"0,3 8 6 16,0 0-10-16,-3 0 1 16,0 0 0-16,0 8 0 15,0 0 0-15,0 11 0 16,3 5 0-16,3-6 0 16,3 9 0-16,6-4 1 15,3 7-1-15,3-7 1 0,2-7 0 16,4-8 0-16,0-8 0 15,0 0 1-15,3-8 0 16,-9 0 1-16,-1-5-1 16,-2-3 1-16,-6 0-1 15,0 0 0-15,-9 1 0 16,-3-7 1-16,-6 1-2 16,-3 5 1-16,-3 0-1 15,-2 3 1-15,-4 3-2 16,-3 2 1-16,3 2-2 15,0-2 1-15,0 8-1 16,4 0 0-16,-1 6-2 16,3-4 1-16,6-2-3 15,0 8 0-15,6-2-1 16,3 2 0-16</inkml:trace>
  <inkml:trace contextRef="#ctx0" brushRef="#br0" timeOffset="8722.5574">19370 17904 16 0,'-15'-8'8'0,"3"6"-7"0,9-4 14 0,0 6-15 15,-2 0 0-15,-1 0 1 16,-3 6 0-16,0-4-1 16,0 6 0-16,-3 8 0 15,0-3 1-15,0 9-1 16,3-4 0-16,6-5-1 16,0 11 1-16,3-8-3 15,6 3 1-15,3-4-1 16,0 1 0-16,3-8-2 15,6 0 1-15</inkml:trace>
  <inkml:trace contextRef="#ctx0" brushRef="#br0" timeOffset="9038.9589">19647 17926 14 0,'-12'-6'7'0,"-6"-2"-6"0,15 6 12 15,-6 2-13-15,0 0 1 16,-2 0 0-16,-4 2 1 16,0 4-2-16,0-4 0 15,0 11 1-15,3-5 0 16,0 8-1-16,3 0 1 15,0-3-2-15,6 9 1 0,3-12-1 16,3 9 0-16,3-3-2 16,3-6 1-16,3 3-2 15,6-5 1-15,3 0-2 16,3-8 1-16</inkml:trace>
  <inkml:trace contextRef="#ctx0" brushRef="#br0" timeOffset="9429.2471">19844 17886 13 0,'-6'2'6'0,"-6"-2"-9"16,9 8 11-16,-3 0-6 15,0 8 0-15,0 3 0 16,0-1 0-16,3-2-3 15,0-3 0-15,3 3 2 0,0-8 0 16,0 0-2-16,3-3 1 16,0-2 0-16,3 2 0 15,3-5 0-15,3-5 0 32,8-11 0-32,-2 6 1 15,-3-4 0-15,-3 6 1 16,-3 3-1-16,-3 2 1 15,0-2-1-15,3 10 1 0,0-2-1 16,0 10 0-16,0 1-1 16,3-4 1-16,-1 3-1 15,1 1 1-15,0 2-3 16,0-6 0-16,0-2-4 16,0-3 1-16</inkml:trace>
  <inkml:trace contextRef="#ctx0" brushRef="#br0" timeOffset="9685.0071">20126 17912 11 0,'6'8'5'0,"-3"37"-2"16,0-32 4-16,-3 11-5 15,0 5 1-15,0 16 0 0,-3-5 1 16,3-3-5-16,0 8 0 16,0-8 2-16,-3-5 1 15,3-3-4-15,0-5 1 16,0 2-3-16,-3-15 0 16,3 2-1-16,0-13 0 15</inkml:trace>
  <inkml:trace contextRef="#ctx0" brushRef="#br0" timeOffset="9939.2373">20120 17973 12 0,'-3'-8'6'0,"9"8"-7"16,3 0 11-16,0 0-8 16,6 0 0-16,-3 0 1 15,0 8 0-15,0-3-4 16,-3 1 1-16,0 2 2 15,0 0 0-15,-4 0-1 16,-2-1 1-16,-3 1-1 16,-3 6 0-16,1-6-2 15,-4 2 1-15,3-5-3 16,0-2 1-16,0 5-2 16,0-8 0-16,3 5-2 15,0-18 1-15</inkml:trace>
  <inkml:trace contextRef="#ctx0" brushRef="#br0" timeOffset="10359.6371">20406 17904 9 0,'3'8'4'0,"0"0"-1"0,-3-2 7 16,0 1-8-16,0 9 0 15,3 0 0-15,0-3 0 16,0 3-3-16,0-2 0 15,0 1 2-15,3-7 0 16,0 8-3-16,0-8 1 0,3 5-2 16,3-5 1-16,2-8-1 15,4-5 0-15,0-3 0 16,0-8 0-16,0 6 2 16,-6-9 1-16,0 3 1 15,0-2 0-15,-3-1 2 16,0 9 0-16,-4-4 1 15,-2 6 1-15,0 6-1 16,0-3 1-16,-3 5-2 16,0 0 0-16,0 0-2 15,0 0 1-15,-3 13-2 16,-3 5 1-16,-2 9-2 16,-1 7 1-16,-3 8 0 15,-3 11 1-15,-3-5-1 16,3-3 0-16,0 5-1 15,0-5 0-15,3 0-5 16,3-13 0-16</inkml:trace>
  <inkml:trace contextRef="#ctx0" brushRef="#br0" timeOffset="11169.4802">20873 17965 7 0,'0'5'3'0,"3"19"4"16,-3-10-2-16,0-7-3 15,0 1 1-15,0 8 0 16,0-2 0-16,0-4-4 16,0-2 0-16,0 5 3 0,0-7 0 15,0-4-1-15,0 6 0 16,0-8 0-16,0 0 0 16,0 5 0-16,0-10 0 15,3-3-1-15,3 0 1 16,3-8-2-16,3 1 1 15,0-7-1-15,6 6 1 16,-3 1-1-16,0 1 1 16,0 1 0-16,-1 10 0 15,1-2 0-15,0 5 0 0,0 8 0 16,-3-3 1-16,0 3 0 16,-3 6 0-16,0-6 0 15,0 2 0-15,-3 3 0 16,3-7 0-16,-3 2-1 15,-1-6 1-15,1 4-1 16,-6-6 1-16,6-6-1 16,3-4 1-16,3-4-1 15,6-1 1-15,-3-7-1 16,3 9 0-16,0-3-1 16,-3 8 1-16,-1 0-1 15,-2 0 1-15,0 8-1 16,-3 6 1-16,0-4 0 15,0 12 0-15,-3-4 1 16,0 9 0-16,-3-9 0 16,3 4 0-16,-3-4-2 15,0-2 1-15,0 5-4 0,3-5 1 16,0 0-4-16,0-8 1 16</inkml:trace>
  <inkml:trace contextRef="#ctx0" brushRef="#br0" timeOffset="11515.4699">21487 17986 6 0,'-3'8'3'0,"14"0"4"0,-8-2-1 0,0-4-6 16,0-2 1-16,3 5 2 16,0-2 1-16,3-3-4 15,3 0 0-15,0 0 3 16,3-3 1-16,3-4-1 15,-3-7 0-15,0-2-1 16,-1 3 0-16,1-3 0 16,-3 0 0-16,-3 3 1 15,-3-3 0-15,-6 6 0 16,-3-3 0-16,-6 5-1 16,0-6 1-16,-3 12-3 15,-5-4 1-15,-7 12-2 16,-6-4 0-16,6 6-2 15,0 0 1-15,3 3-3 16,1-1 1-16,5 6-1 16,3 3 0-16,3-9-2 15,3 6 0-15</inkml:trace>
  <inkml:trace contextRef="#ctx0" brushRef="#br0" timeOffset="12310.9758">21701 17918 10 0,'0'2'5'0,"0"-2"-3"16,3 0 5-16,0 6-5 16,0 7 0-16,0-3 2 15,0 6 0-15,0-3-5 16,0 3 0-16,-3-8 3 15,3 0 1-15,-3 0-2 16,3-3 1-16,0-5-1 16,0 0 0-16,3-5 0 15,2-3 0-15,1-10 0 16,3-4 0-16,0 1-1 0,0 11 0 16,-3-3 0-16,0-1 0 15,3 6-2-15,0 6 1 16,0 2 0-16,3 2 0 15,-1-2 0-15,4 6 0 16,0-4 1-16,3 4 0 16,3-4 0-16,0-2 0 15,-1 0 0-15,-2-8 1 16,0 6-1-16,0-4 1 16,-3-2-1-16,0 6 1 0,-3-6-1 15,-6 3 0-15,-1-9 0 16,-2 12 1-16,-3-6-1 15,-6-5 1-15,0 5 0 16,-3 0 1-16,-2-6-1 16,-1 12 0-16,-3-4 0 15,-3 12 0-15,-3-4-1 16,0 6 1-16,0-2-1 16,0 7 1-16,6-3-1 15,1-2 1-15,5 8-1 16,3 3 0-16,3-1 0 15,9 3 1-15,2 1-1 16,1-4 0-16,0-5-1 16,0 3 0-16,3-8-2 15,3 0 1-15,3-3-5 16,3 3 0-16,5-8 0 16,1 0 1-16</inkml:trace>
  <inkml:trace contextRef="#ctx0" brushRef="#br0" timeOffset="12821.581">23017 17828 17 0,'0'0'8'0,"-3"-14"-11"16,0 14 17-16,-3-2-14 15,-3-4 1-15,-6 12 0 16,-6-4 1-16,0-2-3 16,0 8 1-16,3 6 0 15,1-6 0-15,8-1 0 16,0 7 0-16,6-4-1 16,6 9 1-16,6-3-1 0,11 0 0 15,1-1 1-15,-3-1 0 16,6-4 0-16,-6 3 0 15,3 1 0-15,-6-4 0 16,-4-2 0-16,-2 0 1 16,-6 0 0-16,0 3 1 15,-9-1 0-15,-3 6 0 16,-5-3 0-16,-4-7 0 16,0-4-3-16,3 6 0 15,3-8-5-15,0 0 0 0</inkml:trace>
  <inkml:trace contextRef="#ctx0" brushRef="#br0" timeOffset="13076.1619">23302 17796 17 0,'0'3'8'0,"6"4"-7"16,-6-7 11-16,-6 8-11 15,6 11 0-15,-6-1 1 16,0 12 0-16,3 7-3 16,-3 8 1-16,0 2 1 15,3-4 0-15,-2 20 0 16,-1-5 0-16,-3-5-3 0,9 0 1 16,-3-3-3-16,0-15 0 15,0-6-2-15,3-8 1 16</inkml:trace>
  <inkml:trace contextRef="#ctx0" brushRef="#br0" timeOffset="13362.2626">23219 17799 13 0,'0'0'6'0,"15"0"-8"0,-9 0 11 0,6 0-7 15,8 7 0-15,4 1 2 16,6 11 0-16,-3-11-5 16,0 2 0-16,-4-2 3 15,-5 8 1-15,-3-3-2 16,-6 1 0-16,0-4-1 16,-3 9 1-16,-6-3-2 15,-9 0 1-15,-6-6-1 16,-6 3 0-16,-2-5-3 15,-1 0 1-15,0 0-2 16,6 0 0-16</inkml:trace>
  <inkml:trace contextRef="#ctx0" brushRef="#br0" timeOffset="13841.9195">23832 17867 9 0,'-3'0'4'0,"3"-8"1"0,-6 6 5 16,-3-4-7-16,-3-1 0 16,-9-4 3-16,4 6 0 15,-7-3-8-15,3 8 1 0,-9 2 4 16,0 9 0-16,1-3-2 15,2 2 0-15,3 12-1 16,3-1 0-16,0 3-1 16,12-3 1-16,1-3-2 15,5 3 1-15,3-5-1 16,6-2 1-16,5-7-1 16,7-4 0-16,9-3 0 15,3-10 0-15,0-6 1 16,2-3 1-16,4 3-1 15,-12 0 1-15,-3 1 0 16,-3 1 1-16,-7 6 0 16,4 6 0-16,-6-4 0 15,-3 4 1-15,-3 4-1 16,3 6 1-16,-3 8-2 16,6 5 1-16,-3-5-1 15,3 5 0-15,3 1-3 16,0-7 1-16,0-4-4 0,6 0 1 15</inkml:trace>
  <inkml:trace contextRef="#ctx0" brushRef="#br0" timeOffset="14383.9596">24252 17804 21 0,'0'0'10'0,"0"0"-12"0,-9 2 17 0,3-2-14 16,-6 8 0-16,-3 0 2 16,3 6 0-16,-6 1-3 15,-2 1 0-15,2 3 2 16,3-1 0-16,-3 4-2 16,9 1 1-16,9 1-1 15,0-3 0-15,6 3-1 16,6-3 1-16,9 3-2 15,0-11 1-15,11-5 0 16,-5-2 0-16,6-12 0 16,5-2 0-16,-2-8 0 15,0 1 1-15,-3-7 0 16,-4 7 1-16,-2-7 0 16,-3 1 0-16,-3 5 2 15,-6 0 0-15,-6 3 0 16,0 3 0-16,-9-4 0 0,-3 4 1 15,-9-3-2-15,-9 5 1 16,0 2-2-16,-9 4 0 16,1 2-1-16,2 2 1 15,0 6-2-15,3 6 1 16,0 1-1-16,12 7 0 16,3-1 0-16,4 3 0 15,13-1 0-15,10 1 0 16,0 3-1-16,3-11 0 0,6-1-2 15,0-7 1-15,11-2-6 16,-2-6 1-16,0 0-1 16,5-6 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1:32.4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17 12422 7 0,'-12'11'3'0,"21"-35"1"16,-9 24 4-16,0 0-8 15,9 0 1-15,-6-3 3 16,6 1 0-16,6 2-4 16,-6 0 0-16,3 0 2 15,2 0 1-15,7 0-1 16,-3 0 0-16,6 0-1 16,6-3 0-16,2 0 0 15,7 1 0-15,0-1 0 16,14-2 0-16,1-1-1 0,8-1 1 15,10-4-1-15,5 3 1 16,4-3-1-16,2 1 1 16,-3-1-1-16,10 1 1 15,-4 2-1-15,6 0 0 16,-2 3 0-16,-4-6 0 16,6 6 0-16,-6 2 0 15,10 3 0-15,-7-3 0 16,3 3 0-16,1 0 1 15,-1 0-1-15,6 3 0 16,-6-3 0-16,4 0 0 0,-1 0 0 16,0 3 0-16,9-1 0 15,-8-2 0-15,-4 0 0 16,0 3 0-16,0 2 0 16,4 3 0-16,-4-5 0 15,-6 2 1-15,0-2-1 16,-5 2 0-16,2 0 0 15,7 1 0-15,-10-4 0 16,3 1 0-16,1 0 0 16,2-1 0-1,36 1 0 1,-12 0 1-16,-12-1-1 16,-8 3 0-16,-1 1 0 15,-3-1 0-15,-14-2 0 16,-4-1 0-16,1 1 0 15,2 0 0-15,-9-1 0 0,7-2 0 16,-1 0 0-16,-5 0 0 16,-4 0 0-16,-2 0 1 15,3 0-1-15,-7 0 0 16,-2 0-1-16,-7 3 1 16,1 0 0-16,-3-1 0 15,-4 1-1-15,1 2 0 16,-6-2-4-16,-3-1 1 15,-4 1-2-15,1 8 0 16</inkml:trace>
  <inkml:trace contextRef="#ctx0" brushRef="#br0" timeOffset="961.177">7863 14047 9 0,'-3'-6'4'0,"3"4"0"16,0 2 3-16,0 0-7 15,3-5 1-15,-3 5 1 16,6-3 0-16,3 3-2 16,3 0 0-16,5-3 2 15,7 1 0-15,9 2-1 16,9-3 1-16,2-2-1 15,7-3 1-15,6 2-1 16,11-2 1-16,12 3-1 0,4-3 0 16,5 3 0-16,6-3 0 15,9 3-1-15,-2-3 1 16,2 0-1-16,-3 5 0 16,3 1 0-16,0 2 0 15,-2-3 0-15,5 3 0 16,0 3 0-16,6-3 0 15,-9 2 0-15,6-2 0 16,-3 8 0-16,7-5 1 16,-1-1-1-16,-3 1 0 15,0 5 0-15,0-3 1 0,3-2-1 16,-6 2 0-16,-2 3 0 16,2-3 0-16,3 3 0 15,-9 0 0-15,-3-2 0 16,-5-1 0-16,2 0 0 15,-6 1 0-15,-6 1 0 16,-8-1 0-16,-4 2 0 16,-2-3 0-16,-1 3 0 15,-11-3 0-15,-1 3-1 16,-8 3 1-16,-3-3-3 16,-4-3 1-16,-5-2-4 15,0 2 0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2:52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83 12131 8 0,'-18'3'4'0,"-9"-9"4"0,21 6 5 15,-2 0-11-15,-1 0 0 16,0 3 0 0,3-6 1-16,-3 3-4 15,6 3 1-15,0-3 2 16,3 3 0-16,0-3-1 16,3 2 1-16,6 1-1 15,0-3 0-15,3 3 0 16,2-1 1-16,4-2-1 15,0 0 0-15,0 3 0 16,3 0 0-16,6-3 0 16,-1 2 0-16,4 1-1 15,0 2 1-15,3 1 0 16,2-1 0-16,7-3 0 0,0 1 0 16,-1 0 0-16,4-1 0 15,0 1-1-15,2 0 1 16,1-1-1-16,0 1 1 15,2 0-1-15,4-1 0 16,-1 1 0-16,4-3 1 16,-3 0-1-16,2 0 1 15,1 0-1-15,-4-3 0 16,1 3 0-16,-1 0 1 16,-2 0-1-16,3 3 0 0,-7-3 0 15,-2-3 0-15,-1 1 0 16,-2 2 0-16,0 0 0 15,-3-3 1-15,-4 0-1 16,-2 1 0-16,-3-1 0 16,0-2 1-16,2 5-2 15,-2 0 1-15,0 0 0 16,3-3 0-16,-1 0 0 16,-2 1 1-16,-3-1-1 15,0 1 0-15,-1-4 0 16,1 4 0-16,-3-1 0 15,0 0 1-15,-3 1-1 16,-3-1 0-16,-1 0-2 16,-2 1 0-16,-3-4-5 15,0-2 1-15,-9 1-3 16,-6-7 1-16</inkml:trace>
  <inkml:trace contextRef="#ctx0" brushRef="#br0" timeOffset="3558.0617">7637 15206 4 0,'-9'0'2'0,"9"-3"3"0,0 3-1 15,0 0-4-15,0 0 1 16,0 0 0-16,0 0 1 15,0 0-2-15,3 0 1 0,3 0 1 16,0 3 1-16,0-1-1 16,2 1 1-16,1 0-1 15,0-1 1-15,3 1-1 16,3-1 0-16,-3-2-1 16,6 3 0-16,3 0 0 15,5-1 0-15,1 1-1 16,3-3 1-16,3 3 0 15,5-3 0-15,1 2-1 16,3-2 1-16,-3 3 0 16,5-3 0-16,1 0-1 15,2 0 0-15,4 0 0 16,0 0 0-16,2 3 0 16,4-6 0-16,-1 0-1 15,4 3 1-15,-4 3 0 16,1-3 0-16,0 3 0 15,5-1 1-15,7-2-1 16,-7 3 0-16,6-3 0 16,1 0 1-16,-1 0-1 0,1 0 1 15,5 0-1 1,1-3 0-16,-4 3 0 0,-2-2 1 16,2-1-1-16,0 3 0 15,4 0 0-15,-1 0 0 16,1-3 0-16,-4 3 1 15,4-2-1-15,-1-1 0 16,-3 0 0-16,1 3 1 16,2-2-1-16,-8 2 1 0,-1-3-1 15,4 0 0-15,-4 3 0 16,-2-2 0-16,8-1 0 16,-2 1 0-16,-7-4 0 15,1 1 1-15,2 0-1 16,1-1 0-16,-4 1 0 15,1 0 0-15,2 2 0 16,-5-2 0-16,-4 0 0 16,1-1 0-16,2 1 0 15,-2 0 0-15,-1-1 0 16,1 4 1-16,-1-4-1 16,1 1 0-16,-6 0 0 15,-7 0 0-15,1 2 0 16,-3-2 1-16,2 2-1 15,-5-2 0-15,0 2 0 16,-4-2 0-16,-2 2 0 16,0 0 0-16,0 3 0 0,-4-2 0 15,-2 2 0-15,-3-3 0 16,0 3 0-16,-3-2 0 16,-4 2 0-16,1-3 0 15,0 0-2-15,-3 1 0 16,-3-1-6-16,-6-5 1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3:13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01 7162 9 0,'-3'0'4'0,"6"3"-3"0,-3-3 4 16,3 3-4-16,3 2 0 15,0 3 0-15,3 0 0 16,3 2-2-16,3 1 1 15,0 2 1-15,3-2 1 16,0-3-1-16,5 5 0 16,1 3 0-16,3-3 0 0,-3 0 0 15,3-2 0-15,2-1 0 16,1-2 0-16,3-2-1 16,0-1 1-16,-1 0-1 15,4 0 0-15,3 1 0 16,0-4 1-16,-1 1-1 15,-2-3 0 1,0 3 0-16,-4-9 0 16,1 4 0-16,-3-1 0 15,0-2 0-15,-1-3 0 16,1 3 0-16,0-6 0 0,3-5 0 16,5 6 0-16,4-4 0 15,3 1 0-15,-1 5 0 16,-5-2 1-16,-3 2-1 15,0 0 0-15,-1 2 0 16,1 1 0-16,0-3 0 16,-1 3 0-16,4 0 0 15,0-1 1-15,2 1-1 16,7 2 1-16,-6 1-1 16,-1 2 1-16,1 0-1 15,3 2 1-15,-4 1-1 16,1 2 1-16,-6 3-1 15,0-2 1-15,-4 1-1 16,1 7 1-16,3-6-1 16,-4 5 0-16,-2 8 0 15,-3-5 1-15,0 0-1 16,-3 2 0-16,-4-2 0 16,1 0 0-16,-3 0 0 0,-3 2 0 15,-3-4 0-15,0 2 0 16,0-3 0-16,0 0 1 15,-3-2-1-15,0 2 0 16,-1-3 0-16,-2-2 1 16,0-2-1-16,0-1 1 15,-3-2-1-15,0-3 1 16,0 0 0-16,3-3 0 16,0-2 0-16,-3-3 0 0,3-3-1 15,0 1 1-15,0-1-1 16,3-2 0-16,0-3 0 15,3 3 0-15,3-1 0 16,0 1 0-16,2 0-1 16,-2 0 1-16,6 2-1 15,-3 3 1-15,3 3-1 16,0 0 1-16,2-3-1 16,4 2 1-16,-3 1-1 15,3-3 1-15,3 3 0 16,2-3 0-16,4 3 0 15,3-1 0-15,-1 4 0 16,7 4 0 0,24-4 0-1,-10 2 0-15,1 5 0 16,-1-5 1-16,-2 0-1 16,-1 3 1-16,1 5-1 15,5-1 0-15,-2 1 0 0,-4-2 1 16,-2-1-1-16,0 0 0 15,2-2 0-15,-2 0 0 16,-1-3 0-16,-2-3 0 16,-3 0 0-16,2 3 1 15,-2-5-1-15,-7-3 0 16,1-3 0-16,-3 1 1 0,-1-1-1 16,1 3 0-16,0 0 0 15,-3-2 0-15,-4 2 0 16,-2-3 1-16,-3 3-1 15,0-2 0-15,-1-1 0 16,-2 1 0-16,-3-4-2 16,0 1 1-16,-6 3-3 15,0-1 0-15,-3 3-3 16,-6 3 1-16</inkml:trace>
  <inkml:trace contextRef="#ctx0" brushRef="#br0" timeOffset="2762.0726">16269 7355 8 0,'0'3'4'0,"0"5"0"0,0-5 3 0,-3 5-6 16,0 5 0-16,-3 3 2 16,0 8 0-16,0 2-3 15,-3 6 0-15,3 7 2 16,3-2 1-16,0 8-1 31,0 0 0-31,3 0-1 16,6-2 1-16,3-6-1 15,0-6 0-15,3-4-1 16,6-9 1-16,8-2-1 16,4-5 1-16,6-6-1 15,3-10 1-15,2-8-1 16,4-8 1-16,5-11-1 16,-5 0 1-16,-3-5 0 15,-6 0 0-15,-1 8-1 16,-8-6 1-16,-6-2 0 0,-9 0 0 15,0 6 0-15,-12-4 0 16,-3 11 0-16,-6 3 0 16,-3 5-1-16,-6 11 0 15,-6 5 0-15,0 11 1 16,1 2-2-16,2 5 1 16,3 4 0-16,3 7 0 15,6 2-1-15,3 1 1 16,6 5 0-16,6 0 0 0,3-2 0 15,6-4 0-15,3 1-1 16,3-8 1-16,2-3-1 16,4-5 0-16,0-5 0 15,6-3 0-15,-1-3-1 16,4-10 0-16,-3-3 0 16,0-8 1-16,5-3-1 15,-2-2 0-15,0-5 0 16,0 2 1-16,-4 0 0 15,-2 3 0-15,-3 0 0 16,-3 2 0-16,-7 3 1 16,-2 0 1-16,0 6 0 15,-6-1 0-15,0 1 0 16,-3-1 1-16,0 3 0 16,-3 3 0-16,0-1 0 15,0 1 0-15,-3-3 0 0,0 8 0 16,0-5-1-16,0 5 0 15,0 0 0-15,0 0 0 16,0 0-1-16,0 0 1 16,0 0-1-16,0-5 0 15,0 5 0-15,0 0 1 16,0 0-2-16,0-6 1 16,0 1 0-16,0 5 0 15,0 0 0-15,0 0 0 16,0 0 0-16,0 0 0 15,0 0-1-15,0 0 1 0,0 0 0 16,0 0 0-16,0 0 0 16,0 0 0-16,0 0-1 15,0 3 1-15,0-1 0 16,3 6 0-16,-3 0 0 16,0 3 1-16,-3 2-1 15,0 8 0-15,-3 3 1 16,0 0 0-16,0 0-1 15,0 2 0-15,3 1 0 16,0-6 1-16,0-5-1 16,0 0 1-16,3-9-1 15,0-7 0-15,6-5 0 16,3-11 0-16,3 0 0 16,6-5 0-16,6-3-1 15,5-2 0-15,1 5 0 16,0-3 1-16,-6 3-1 0,0 8 1 15,-4-1-1-15,-2 6 1 16,0 6 0-16,-3 2 0 16,-3 8 0-16,-3 8 0 15,-3 5 0-15,-3 8 0 16,0 5 0-16,0-5 1 16,0-2-3-16,0-3 1 15,0 2-3-15,3-7 1 16,0-6-1-16,0-3 0 15,5-4-2-15,4-9 1 0,3-8 1 16,3 1 0-16,0-6 1 16,3-2 1-16,0-4 1 15,-1 4 1-15,4-1 0 16,0 1 1-16,-3-3 1 16,0-1 0-16,-7 7 0 15,1-1 1-15,0 0 0 16,-3-5 0-16,-3 2 0 15,-3 3 1-15,-3-2-2 16,-3 5 1-16,-3-1-1 16,-9 9 0-16,-3 2-1 15,-3 14 1-15,-6 5-1 16,0-3 0-16,4 6-1 16,2 4 0-16,3 1 0 15,3-3 1-15,0 1-1 16,6-4 0-16,0 3-1 15,6-10 0-15,0 5 0 0,6-3 0 16,0-5 0-16,0-6 0 16,3-7 0-16,-1-3 1 15,4-2 0-15,-3 2 0 16,3-11 0-16,-3-2 1 16,0 0-1-16,0 8 1 15,0-3 0-15,-3 3 0 16,-3 5-1-16,0 0 1 15,-3 5 0-15,-3-2 0 16,0 10 0-16,-3 8 0 16,0 6-1-16,0 7 1 0,0 11 0 15,0 8 0-15,0 8-1 16,0 5 0-16,0 3 0 16,-3 0 0-16,0 5-1 15,0-5 1-15,0 0-1 16,0-8 0-16,-3-6 0 15,0-2 1-15,-3-5-1 16,-9-11 1-16,1-5-2 16,-7-5 1-16,-9-14-4 15,-6-8 0-15,-5-2-2 16,5-14 1-16</inkml:trace>
  <inkml:trace contextRef="#ctx0" brushRef="#br0" timeOffset="3213.1612">18132 7321 17 0,'-3'-3'8'0,"9"19"-11"15,-3-8 14-15,3 8-10 16,0 5 0-16,0 11 1 16,0 2 0-16,-3 6-3 15,0 5 1-15,-3-3 0 16,-3 3 0-16,0 0-2 15,0 3 0-15,0-6-2 0,-3-5 0 16,3-8-1-16,0-5 1 16</inkml:trace>
  <inkml:trace contextRef="#ctx0" brushRef="#br0" timeOffset="3453.0022">17918 7578 10 0,'-6'-6'5'0,"6"-7"-1"0,3 8 10 0,0-3-13 16,0 3 1-16,6-3 0 15,2 0 1-15,7 0-4 16,6 3 1-16,6-1 1 16,3 4 0-16,8 4-1 15,7-2 1-15,3-2-4 16,-1-1 0-16,-8 0-2 15,0-2 0-15,-4-6 0 16,-5 1 0-16</inkml:trace>
  <inkml:trace contextRef="#ctx0" brushRef="#br0" timeOffset="3875.1086">18549 7197 8 0,'-6'-40'4'0,"0"14"0"15,6 20 7-15,0 6-10 16,-3 3 0-16,0 7 2 15,-3 9 1-15,0 5-4 16,0 13 0-16,-3 5 2 0,0 3 1 16,-3 3-1-16,0-6 1 15,0 3-2-15,0 3 1 16,1 2-1-16,-1-5 0 16,3-3 0-16,3-5 0 15,0-5-1-15,0-5 1 16,3-9 0-16,0-7 0 15,6-6 0-15,3-5 0 16,6-11-1-16,6-2 1 16,5-8-1-16,4-3 1 15,3-2-1-15,-3 7 0 16,-3 1 1-16,-1 2 0 0,-2 5 0 16,3 6 0-16,-6 0 0 15,-3 7 0-15,3 6 0 16,-3 8 1-16,-4 5-2 15,1 0 0-15,-3 9-1 16,0-4 1-16,0-2-4 16,0-3 1-16,0 0-4 15,3-5 1-15,3-8-3 16,3-3 1-16</inkml:trace>
  <inkml:trace contextRef="#ctx0" brushRef="#br0" timeOffset="11892.2219">1374 12181 9 0,'-3'0'4'0,"3"-10"0"16,0 12 5-16,0-2-7 16,3-5 0-16,6 3 0 15,3-1 1-15,9 0-4 0,5 1 0 16,7 2 2-16,9-6 1 15,-1 1-1-15,7 0 0 16,6-1 0-16,11 4 0 16,-2-1 0-16,8-2 0 15,-8 2 0-15,-1 3 0 16,7-2 0-16,-7 4 0 16,10-2-1-16,-7 5 1 15,12-2-1-15,-5 2 1 0,2 1-1 16,7-4 1-16,-13 1-1 15,9 0 0-15,-2-1 0 16,-1 1 0-16,-5 2 0 16,8 1 0-16,-8-4 0 15,5 3 1-15,-3 1-2 16,-2 2 0-16,-7-3-5 16,-2 0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3:28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7 12224 6 0,'-24'-11'3'0,"4"-2"0"0,20 10 4 16,-6-2-5-16,3 2 0 15,0 1 2-15,0-1 0 16,0 3-5-16,3 0 0 16,0 0 3-16,6-5 1 15,6 2-1-15,8 3 0 16,10 0-2-16,6 0 1 15,6 0 0-15,2-5 1 16,10 2-1-16,5 1 0 16,10 2 0-16,-1 0 1 0,7-3-1 15,-1-2 0-15,1-1-1 16,2 4 1-16,3 2-1 16,1-6 1-16,-4 4-1 15,0-1 0-15,-2 3 0 16,5 0 1-16,-5 0-1 15,2 0 0 1,15 0 0 0,-5 0 1-16,-10 3-1 15,-11-1 0-15,-7 1-1 16,-5 0 1-16,-10-1-5 16,-5 1 1-16,-3 5-3 15,-7-3 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23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74 13840 10 0,'-12'3'5'0,"3"-14"5"0,6 9 5 15,-2 2-14-15,-1 2 0 16,-6 1 1-16,0 13 1 16,-3 10-3-16,-6 14 0 15,0 8 2-15,0 7 0 16,4 11 0-16,5-7 0 16,3 7-1-16,6 8 1 15,3 0-2-15,6-5 1 16,3-3 0-16,2-5 0 0,4-14-1 15,3-12 0-15,9-4 1 32,6-1 0-32,2-9-1 15,4-11 1-15,9-2 0 16,2-13 1-16,4-16 0 16,-6-8 0-16,-4-19-1 15,-2-13 1-15,-6 3-1 16,-4-3 1-16,-5-5-1 15,-3 3 0-15,-6-6 0 16,-6 3 0-16,-9 2 0 16,-6 3 0-16,-6 8 0 15,-6 14 1-15,-3 4 0 0,-6 6 0 16,-6 5-1-16,-8 6 1 16,-1 7-1-16,-3 6 0 15,-2 5-1-15,-1-5 0 16,-2 7 0-16,5 12 0 15,6 4 0-15,0 6 0 16,-2 8 0-16,-1 7 0 16,3-2 0-16,7 3 0 15,5-3 0-15,9 0 0 16,12-3-1-16,6-4 1 16,6-7 0-16,6-1 1 0,5-4 0 15,7-5 0-15,9-5 1 16,6-2 0-16,2-6-1 15,7-3 1-15,0-2-1 16,2-1 0-16,-8-2-3 16,-7 0 1-16,-5 1-5 15,0 1 0-15,-3 1-8 16,-4 0 1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3:49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25 5913 9 0,'-3'-5'4'0,"3"10"3"0,0-5 5 16,0 3-11-16,0-3 1 15,0 0 1-15,0 0 0 16,3 5-4-16,-3 3 1 16,0 8 2-16,3 11 0 15,-3 10-1-15,3-6 0 16,0 9-1-16,0 2 1 15,-3-2-1-15,3-13 1 16,0-6-2-16,-3 0 1 16,3 5-4-16,-3-4 1 15,3-4-3-15,-3-10 1 0</inkml:trace>
  <inkml:trace contextRef="#ctx0" brushRef="#br0" timeOffset="345.2105">15778 5837 16 0,'0'-8'8'0,"11"18"-8"16,-5-10 12-16,6 3-11 0,12 0 0 15,6 7 1-15,3 6 0 16,-1 3-3-16,1 2 1 16,0-3 2-16,-3 3 0 15,-4 6-1-15,-2 2 1 16,0-3 0-16,-9 1 0 16,-6-6-1-16,-9 6 1 15,-9 2 0-15,-6 0 0 16,-12 0-1-16,-6-3 1 15,-8-7-3-15,-1-1 1 16,0-7-3-16,7 0 0 16,5-4-5-16,9-1 0 15</inkml:trace>
  <inkml:trace contextRef="#ctx0" brushRef="#br0" timeOffset="885.6868">16334 6194 11 0,'-3'21'5'0,"9"6"0"0,0-22 2 15,0 3-5-15,3-6 0 16,3-2 0-16,3 0 1 0,3-2-4 16,-1-9 0-16,1 3 3 15,-3-2 1-15,0-4-1 16,-3 1 1-16,-3-3 1 16,-3-2 0-16,-3-3 0 15,-6-3 0-15,-6 3-1 16,-9 2 1-16,-3 6-2 15,-6 5 1-15,1 5-4 16,5 3 1-16,0 8-2 16,6 0 1-16,3 5-3 15,3-7 1-15,6 4-6 16,6-2 0-16,9 3 1 16,9-3 0-16</inkml:trace>
  <inkml:trace contextRef="#ctx0" brushRef="#br0" timeOffset="1276.4914">16724 5866 15 0,'0'16'7'0,"0"-43"-5"0,0 27 12 0,0 3-14 15,0 10 1-15,0 8 0 16,0 6 0-16,3 7-1 16,0 8 0-16,3-5 0 15,0-2 1-15,0-1-1 16,0 1 0-16,0-4-2 16,0-4 0-16,0-3-3 15,-3-3 0-15</inkml:trace>
  <inkml:trace contextRef="#ctx0" brushRef="#br0" timeOffset="1486.3337">16593 6138 16 0,'-21'-18'8'0,"15"13"-5"0,6 7 12 15,0-2-14-15,0 0 1 16,6 0 0-16,6 0 0 15,6 0-3-15,6 0 0 16,3 0 2-16,2-2 0 16,4-1-3-16,0 0 1 0,3 3-5 15,-4 0 0-15</inkml:trace>
  <inkml:trace contextRef="#ctx0" brushRef="#br0" timeOffset="2400.8791">17623 5921 11 0,'0'16'5'0,"0"-5"-1"15,3-3 4-15,0 5-6 0,3 13 1 16,0 11 0-16,0-5 0 15,0 3-4-15,-3 2 0 16,0-3 3-16,0 0 0 16,-3-4-2-16,0-4 1 15,3-15-1-15,0-3 0 16,-3 2-4-16,0-2 0 16,0 0-2-16,0-5 1 15</inkml:trace>
  <inkml:trace contextRef="#ctx0" brushRef="#br0" timeOffset="3572.9687">17590 5990 6 0,'0'-5'3'0,"9"-11"0"0,-6 13 2 0,0-2-5 16,0 0 1-16,3-1 1 15,0 4 0-15,-3-1-2 16,3-2 1-16,-3 0 1 15,3 2 1-15,0-2-1 16,3 2 1-16,0-2-1 16,6-3 0-16,2 5-1 15,1 6 1-15,6 2-1 16,0-2 0-16,0 5 0 16,0 2 0-16,-7 3 0 15,-5 3 0-15,-3 0 0 16,-6 3 0-16,-6 2 0 15,-9 0 1-15,-9 0-1 16,-2-2 1-16,-7-6-1 16,3-2 0-16,3-3-1 15,3-1 0-15,4-7-1 16,5 0 0-16,6-5-3 0,6-8 1 16,9-3-3-16,6-5 1 15,8 0 0-15,4 0 1 16,3 2 0-16,3-2 0 15,-4 8 2-15,-2-6 0 16,-3 9 2-16,-3 4 0 16,-3 1 2-16,-3 5 0 15,-1 3 1-15,-2 7 1 16,-3 1-1-16,-3-1 1 0,0 4-1 16,-6-1 1-16,0 3-3 15,0 0 1-15,-3-1-1 16,3 1 0-16,-3-2-1 15,3-4 0-15,-3-2 0 16,3 0 1-16,0-5 0 16,3 2 0-16,-3-5-1 15,6-8 1-15,0 0-1 16,3-5 1-16,0 2-1 16,0-2 1-16,0 2-1 15,0-4 0-15,3-1 0 16,0-3 1-16,0 6-2 15,-1 0 1-15,-2 2 0 16,3 3 0-16,-3 0-1 16,0 6 1-16,0-4 0 15,0 6 0-15,-3 0-1 16,3-2 1-16,0 2-1 0,-3 0 1 16,3 0 0-16,0 2 0 15,3 4-1-15,-1-1 1 16,-2-2 0-16,0-1 0 15,-3 9 0-15,3 2 0 16,-3-8 0-16,0 9 0 16,3-9 0-16,-3 3 0 15,3 5 0-15,3 0 0 16,3 0 0-16,0 1 1 16,2-1-1-16,1-3 0 15,0-10 1-15,3-2 0 0,3-6-1 16,-3 0 1-16,-1-3 0 15,-2-2 1-15,-3 0 0 16,-3-3 0-16,-3-5 1 16,-6 0 0-16,-6-3-1 15,-6 3 1-15,-6 2-1 16,-3 11 0-16,-2 6-2 16,-1 4 1-16,-3 12-2 15,6-4 0-15,6 3-3 16,3-2 1-16,3-3-6 15,9 0 1-15,3 2-1 16,3 4 1-16</inkml:trace>
  <inkml:trace contextRef="#ctx0" brushRef="#br0" timeOffset="4279.7795">18745 5898 16 0,'-15'-11'8'0,"-12"-2"-7"16,19 13 14-16,-4 2-14 16,0 6 0-16,0-2 0 15,0 7 1-15,0 3-3 16,0 0 1-16,3 2 1 15,3 3 0-15,3 0-1 16,3-2 1-16,0-3-1 16,6-6 0-16,6 1 0 15,0-3 0-15,6-8 0 16,0 0 0-16,6-11-1 16,-1-2 0-16,1-5-1 0,-3-6 0 15,0-5-2-15,-3 0 1 16,-3 13-2-16,-1-5 1 15,-2-1-1-15,-3-1 1 16,-3-1 1-16,0-3 0 16,-3 6 2-16,-3 3 1 15,0 4 2-15,0-1 0 16,-3 4 2-16,0 0 0 16,0 3 0-16,0 3 0 15,0 2-1-15,0 3 1 16,3 0-3-16,-3 6 1 0,3 12-2 15,0 3 1-15,0 3-1 16,0 3 1-16,0 10-1 16,0 0 1-16,0-3-1 15,3-5 1-15,0 3-2 16,0-3 1-16,0-2-4 16,3-9 1-16,3-7-2 15,3-1 0-15</inkml:trace>
  <inkml:trace contextRef="#ctx0" brushRef="#br0" timeOffset="4595.658">19031 5945 18 0,'-3'-10'9'0,"3"10"-10"16,0 0 17-16,0 0-16 16,-3 8 1-16,0-1-1 15,0 7 0-15,3-6 0 0,3 2 0 16,0-4-1-16,3-1 1 15,6-3 0-15,-3-2 0 16,3 0-1-16,3-2 1 16,-1-1-1-16,4-2 1 15,-3-6 0-15,0 3 0 16,-3 0 0-16,0 0 1 16,-3 3-1-16,0 0 1 15,-3 8 0-15,3 2 0 16,-3 3-1-16,-3 5 1 0,2-2-1 15,4 2 1-15,0 5-4 16,3-2 1-16,3-3-4 16,3 1 1-16</inkml:trace>
  <inkml:trace contextRef="#ctx0" brushRef="#br0" timeOffset="5059.7437">19495 5845 14 0,'-3'2'7'0,"-9"-4"-4"0,6 4 10 0,-3 1-12 16,-5 0 0-16,-1 7 1 15,0 9 0-15,3 2-3 16,3 0 1-16,3 3 1 16,3 5 0-16,3-3-1 15,3-7 1-15,6-9-2 16,6 1 0-16,3-6-5 15,0-5 1-15</inkml:trace>
  <inkml:trace contextRef="#ctx0" brushRef="#br0" timeOffset="5284.4761">19742 5792 15 0,'0'-16'7'0,"0"-5"-1"16,3 15 8-16,-3 6-13 0,0-8 1 31,-3 24-1-31,0 5 1 16,0-7-3-16,-3 12 0 15,6 6 2-15,0-8 0 16,0 8-2-16,0-6 1 16,3 6-3-16,0-3 0 15,0 3-3-15,0-9 1 16</inkml:trace>
  <inkml:trace contextRef="#ctx0" brushRef="#br0" timeOffset="5497.3848">19540 5876 13 0,'-3'0'6'0,"12"-18"0"15,-3 18 7-15,6-3-12 16,6 6 0-16,8-3 0 15,7 5 1-15,0-5-3 16,6 5 1-16,2-5-1 16,1 0 1-16,-3 0-5 15,-4 3 0-15,-2 0 0 16,-9 10 0-16</inkml:trace>
  <inkml:trace contextRef="#ctx0" brushRef="#br0" timeOffset="6260.3975">14980 6773 11 0,'30'0'5'0,"38"-5"-7"0,-47 2 9 16,15 1-7-16,11-4 1 15,13-1-1-15,11-1 1 16,4 0-1-16,14-3 0 16,3 6 0-16,18-1 1 15,-3 1-1-15,7 3 1 16,8 2 0-16,3 0 0 15,6 0 0-15,8 0 0 16,1 0 0-16,6 2 1 16,3 1-1-16,6 2 0 0,0 0-1 15,-1 1 1-15,7 2-1 16,0 0 1-16,12-3 0 16,-10 0 0-16,-2 0 0 15,9 3 0-15,-10-2-1 16,4-6 1-16,-3 5-1 15,0-5 0-15,2 8 0 16,-2-8 1-16,0 3-1 16,-4-1 0-16,-5-2 0 15,-3 3 0-15,-9-3-1 16,-9-5 1-16,-9 2-5 16,-9 0 0-16</inkml:trace>
  <inkml:trace contextRef="#ctx0" brushRef="#br0" timeOffset="11139.9093">16918 7183 9 0,'-9'-5'4'0,"-3"3"1"16,12 2 2-16,-3 0-6 15,0 2 1-15,-3 6 0 16,0 5 0-16,0 16-3 15,-3 11 1-15,3 0 1 16,0 7 1-16,0-2-1 16,3-2 0-16,6-4-1 15,0 1 1-15,6-6-1 16,0-4 1-16,6-7-1 16,3-4 0-16,3-3 1 15,5-6 0-15,4-4-1 16,3-6 1-16,3-6 0 31,-1-4 0-31,1-6-1 0,3 3 1 16,-1-6-1-16,1-2 1 15,-6-5 0-15,-3-1 0 16,-7-2 0-16,-5 3 0 16,-3-1-1-16,-6 1 1 15,-9 4-1-15,-3 7 1 16,-3-4-1-16,-9 6 0 15,-3 10 0-15,1 3 0 0,-1 8 0 16,0 0 0-16,0 5 0 16,3 3 0-16,0 3-1 15,3 2 1-15,3 3 0 16,3-1 0-16,3-7 0 16,6 0 0-16,3 0 0 15,6-3 0-15,9-2 0 16,6-3 0-16,6-3 0 15,-1-2 0-15,7-3 0 16,3 0 0-16,-1-6-1 16,1-4 1-16,0-3-1 15,-1-3 0-15,1-3 0 16,-9 6 1-16,-3-3-1 16,-4 6 1-16,-2-1 0 15,-9 6 0-15,-3 5 0 16,-6 5 0-16,-3 3 0 0,-3 3 0 15,-3 4 0-15,0 1 1 16,-3-2-1-16,3-4 0 16,0 1 0-16,0-6 1 15,3 0 0-15,3-2 0 16,3-3-1-16,6-5 0 16,6-3 0-16,0-6 1 15,-1-1-1-15,4 4 1 16,-3 0-2-16,0 3 1 15,-3 3-1-15,0 5 1 16,-3 5-1-16,0 3 0 0,-3 3 0 16,-4 2 1-16,1 0-2 15,0-5 0-15,3-2-3 16,0-1 1-16,3-2-2 16,3-1 1-16</inkml:trace>
  <inkml:trace contextRef="#ctx0" brushRef="#br0" timeOffset="11619.9468">18242 7398 11 0,'27'-19'5'0,"-3"-18"0"16,-18 29 9-16,-3 3-12 15,0 0 1-15,-3 2 0 16,-6-5 0-16,-3 8-4 16,-6 0 0-16,-6 3 3 15,0 5 0-15,0 5-2 16,-2 5 0-16,5 4-1 0,3-1 1 31,12 8-1-31,3-3 1 16,3-10-1-16,9-3 0 15,3-5 1-15,8-8 0 16,1-2 0-16,0-1 0 16,-3-8 0-16,-3 1 0 15,-3-3 0-15,-3-1 1 16,-4-1 0-16,-2-1 0 15,0 5-1-15,0 3 1 0,-3 3-1 16,-3 5 1-16,3 3-2 16,0-1 1-16,0 14 0 15,-3-3 0-15,0 19-1 16,-3 0 1-16,3 5 0 16,-3 0 0-16,0 0 0 15,0 8 1-15,-3 5 0 16,0-2 0-16,-3-1 0 15,-2 1 0-15,-7-6-1 16,0-10 1-16,-6-3-1 16,3-10 0-16,-3-3-4 15,-2-8 1-15,2-11-4 16,3-8 1-16</inkml:trace>
  <inkml:trace contextRef="#ctx0" brushRef="#br0" timeOffset="11996.7087">18635 7220 8 0,'-9'0'4'16,"3"11"-1"-16,6-8 1 0,0 10-4 15,-6 13 1-15,3 1 1 16,3 7 0-16,0 3-3 15,0 3 1-15,3-3 1 16,3-3 0-16,-6 3-1 16,3-7 1-16,-3-4-4 15,0-5 0-15,0-5 0 16,0-3 0-16</inkml:trace>
  <inkml:trace contextRef="#ctx0" brushRef="#br0" timeOffset="12206.108">18412 7456 9 0,'-9'-3'4'0,"9"6"-3"0,0-3 8 15,0 0-9-15,6 0 1 16,6 0 0-16,6 0 0 16,5 0-1-16,4 0 1 15,9 0-1-15,6-3 1 16,-1 1-1-16,4-4 0 15,-3-2-3-15,-7 1 1 16,-2-4-2-16,-6 0 0 16</inkml:trace>
  <inkml:trace contextRef="#ctx0" brushRef="#br0" timeOffset="12610.7238">18918 7271 8 0,'0'-32'4'0,"-3"32"-1"0,3 0 6 0,0 0-9 15,0 0 1-15,0 8 1 16,-3 8 1-16,-3 8-3 15,3 2 0-15,-3 6 2 16,0 0 1-16,0 2-1 16,0-2 0-16,0-6-1 15,0-2 1-15,3 0-2 16,0-6 1-16,0-4 0 16,0-4 0-16,3-2 0 15,3-3 0-15,3-5 0 16,3 0 0-16,6-8 0 15,3-5 0-15,3-5 0 0,0 2 1 16,-1-3-1 0,-2 9 1-16,0 2-2 0,-3 5 1 15,0 3-1-15,0 5 0 16,-3 11 0-16,-3 0 0 16,0-5 0-16,-1 2 0 15,1 3 0-15,0 0 1 16,0-3-1-16,0 0 0 15,0 0-2-15,3-2 1 16,3 0-3-16,0-3 1 16,3-3-4-16,2-3 1 0,1 1-1 15,6-3 0-15</inkml:trace>
  <inkml:trace contextRef="#ctx0" brushRef="#br0" timeOffset="53186.4095">21564 14309 9 0,'-9'-11'4'0,"9"24"1"15,0-7 5-15,3 4-8 16,-6 9 1-16,0 5 1 16,3 5 0-16,-3 8-6 15,3 2 1-15,-3 4 3 16,0 7 1-16,3-5-3 16,0 5 1-16,-3-2-1 15,3-6 1-15,0-2-3 16,0-6 0-16,0-10-4 15,-3-8 1-15</inkml:trace>
  <inkml:trace contextRef="#ctx0" brushRef="#br0" timeOffset="53493.1504">21525 14340 10 0,'0'-10'5'0,"27"10"-4"16,-18 2 5-16,6 6-5 15,6 0 0-15,0 6 2 16,2-1 0-16,1 5-3 16,-3 1 1-16,-6 2 2 15,-6 0 0-15,-6 3 0 16,-9-3 1-16,-9 3-2 15,-3 0 0-15,-6 0-1 16,-3-9 0-16,-2-4-3 16,-1-6 0-16,9-2-3 15,6-3 1-15,6 0-3 16,9-3 1-16</inkml:trace>
  <inkml:trace contextRef="#ctx0" brushRef="#br0" timeOffset="53959.4527">22043 14462 13 0,'-3'-10'6'0,"6"-12"-3"0,-3 14 10 16,-6-2-11-16,0-3 0 15,-6 2 1-15,-3 0 1 0,-2 6-5 16,-1 5 0-16,-3 8 3 15,3 0 0-15,-3 8-1 16,3 2 0-16,1 4-1 16,2 4 0-16,3-2-1 15,6-6 1-15,3-2-1 16,3 0 1-16,6-3-1 16,3-5 1-16,3 0-1 15,5-5 1-15,4 0-1 16,3-3 0-16,-3-8 0 15,0 0 1-15,-3-8 0 16,2 3 0-16,-5-3 0 16,-3 2 1-16,-3 4 0 15,0 2 0-15,-3 3-1 16,0 2 1-16,0 6 0 16,0 7 0-16,0 1-1 15,0 5 1-15,0-3-1 0,0 0 0 16,-3-2-2-16,3-3 1 15,0 0-3-15,0 0 0 16,0-3-2-16,-1-5 0 16</inkml:trace>
  <inkml:trace contextRef="#ctx0" brushRef="#br0" timeOffset="54259.4459">22213 14531 11 0,'3'8'5'0,"-3"13"-3"0,3-16 7 0,-3 1-8 16,0-4 1-16,-3 4-1 16,3-1 1-16,-3 0-3 15,3-2 1-15,0-1 2 16,0-2 0-16,0 0-1 16,0 0 1-16,3-8 0 15,0-2 0-15,6-1-1 16,0-5 1-16,0 1-1 15,0-1 1-15,-4 0-2 16,10 3 0-16,-3 7-2 16,3 1 1-16,0 0-2 15,3-1 0-15,0 6-3 16,3-2 1-16,-1-1-1 16,1 0 1-16</inkml:trace>
  <inkml:trace contextRef="#ctx0" brushRef="#br0" timeOffset="54725.292">22546 14452 8 0,'0'-11'4'0,"0"0"-1"0,0 6 7 16,0-3-8-16,0 3 1 16,0 2 1-16,0-2 1 15,-3 0-6-15,0 5 1 16,-3-3 3-16,0 6 0 15,-3 2-1-15,0 3 0 0,-5 2-1 16,-1 4 0-16,3 2-1 16,-3 2 1-16,9-2-1 15,0 2 1-15,0-2-1 16,6 0 1-16,0-5-1 16,6 2 0-16,3-5 0 15,3-3 0-15,3-5 0 16,3 0 0-16,-1-5 0 15,1-6 0-15,-3-2 0 16,6 3 0-16,-6-4-1 16,0 1 1-16,-3 0 0 15,-3-3 1-15,0 0-1 16,-3 3 1-16,-1 5-1 16,1 3 1-16,-3 7-1 15,3 9 1-15,0 5-1 16,0 2 0-16,0 3 0 0,3-2 0 15,0-3-4 1,3 2 1-16,0-4-2 0,0-4 0 16,0-2-2-16,0-3 0 15</inkml:trace>
  <inkml:trace contextRef="#ctx0" brushRef="#br0" timeOffset="54995.3772">22990 14240 13 0,'-3'-3'6'0,"3"6"-9"15,0 0 11-15,-3 4-8 16,-6 9 1-16,6 6 1 15,-6 9 0-15,3 4-2 16,-3-4 0-16,3-2 1 16,-3 3 0-16,6-3-2 15,-3-5 1-15,6-3-4 16,0-5 0-16</inkml:trace>
  <inkml:trace contextRef="#ctx0" brushRef="#br0" timeOffset="55549.7054">23186 14208 14 0,'-3'0'7'0,"0"8"-6"0,0-3 11 15,-6 3-11-15,0 6 0 16,0 9 0-16,-2 4 1 15,-1 7-3-15,0-5 1 16,3 6 1-16,3-1 0 0,3-5-1 16,3 0 1-16,6-5 0 15,0-3 0-15,9-2 0 16,0-3 0-16,5-6 0 16,1-4 0-16,0-1 0 15,6-10 0-15,-3-3-1 16,8-3 1-16,-8-10-1 15,0 2 1-15,-6 1-1 16,-6-9 1-16,6 4 0 16,-9-1 0-16,-3 0-1 15,-6 5 1-15,0 6-1 16,-3 5 0-16,-3 6 0 16,-9 10 0-16,-3 2-1 15,9 6 1-15,-3 5 0 16,3 6 0-16,3-4 0 15,6 1 0-15,9-5 0 0,3-1 1 16,3-4-1-16,6-7 0 16,0 4-1-16,2-3 0 15,1-3-1-15,0-5 1 16,-3 0-2-16,6-2 0 16,-4-4-1-16,-2-2 0 15,-3-5-1-15,0 0 0 16,0-3 0-16,0-2 0 15</inkml:trace>
  <inkml:trace contextRef="#ctx0" brushRef="#br0" timeOffset="55775.4437">23802 14200 10 0,'9'-13'5'0,"-6"2"1"0,-3 11 9 0,0 0-13 15,0 0 0-15,0 0 1 16,0 6 0-16,-6 2-4 15,3 7 1-15,0 9 3 16,0 8 0-16,-6 10-1 16,6 3 1-16,-3 8-3 15,6-8 1-15,0 0-3 16,0-2 0-16,0-1-5 16,0-8 0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5:58.1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56 16962 11 0,'-18'-8'5'0,"10"8"2"16,5 0 5-16,0 0-11 15,0 8 1-15,3 8 0 16,0 5 1-16,-3 11-4 16,3 13 1-16,0 5 1 15,3-2 0-15,0 5-1 16,0-8 1-16,0-8-3 15,2 8 1-15,-2-11-5 16,3-7 0-16</inkml:trace>
  <inkml:trace contextRef="#ctx0" brushRef="#br0" timeOffset="295.7271">17355 16952 10 0,'3'0'5'0,"21"-5"-2"0,-12 5 3 15,3 2-3-15,3 3 0 0,2 3 0 16,4 0 1-16,0 0-5 16,-3 8 1-16,-3-3 2 15,-3 9 1-15,-6-4-2 16,-7 3 1-16,-7 3-2 15,-4-3 1-15,-6-5-2 16,-3 3 0-16,-3-9-3 16,-3-2 0-16,3-3-2 15,4-2 1-15</inkml:trace>
  <inkml:trace contextRef="#ctx0" brushRef="#br0" timeOffset="760.3363">17730 17029 6 0,'-6'0'3'0,"3"0"1"0,9 0 1 16,0-6-3-16,3 6 0 15,6-8 2-15,6 6 1 16,0-12-6-16,-1 4 0 16,1-3 4-16,-3-1 0 15,0 4-1-15,-3-1 0 16,-3-5 0-16,-6 8 0 0,-3-2-1 16,-6 2 0-16,-6 5-1 15,-9 3 1-15,-6 3-1 16,6 0 1-16,-11 5-1 15,5 5 0-15,0 3 0 16,6 5 0-16,6 3 0 16,6-1 1-16,0-1-1 15,9-7 0-15,3 1 0 16,6 0 0-16,6-3 0 16,9-5 0-16,-1-2-1 15,1-4 0-15,3-2-2 16,3 0 1-16,0 0-2 15,-1-8 0-15,-2 3-2 16,-3-11 0-16</inkml:trace>
  <inkml:trace contextRef="#ctx0" brushRef="#br0" timeOffset="1060.2043">18129 16923 9 0,'0'13'4'0,"9"-13"-3"0,-6 3 5 16,3 5-5-16,0-1 0 15,0 9 0-15,0 0 1 16,0-3-3-16,0 3 0 16,3 0 2-16,-3-5 0 15,2-1 0-15,-2-4 1 16,0-4 0-16,-6-2 1 0,0 0 1 16,3-8 0-16,0-2 0 15,-3-9 0-15,3 3-1 16,3 6 0-16,0-3-2 15,0-1 1-15,6 6-2 16,3 0 1-16,6 1-4 16,0-1 1-16,2 0-5 15,4 0 1-15,6 0-2 16,3 0 1-16</inkml:trace>
  <inkml:trace contextRef="#ctx0" brushRef="#br0" timeOffset="1586.1579">18611 16846 7 0,'-3'0'3'0,"0"-5"-2"16,3 7 3-16,0 4-4 15,0 2 1-15,3 7 1 16,0 4 1-16,0 7-3 15,3 6 0-15,-3 3 1 16,3-4 1-16,-3 6-1 16,3 3 1-16,0-3-2 15,0 0 0-15,0-2 0 16,0-9 0-16,0 0-3 16,-3-10 0-16,0-5 0 15,6-6 0-15</inkml:trace>
  <inkml:trace contextRef="#ctx0" brushRef="#br0" timeOffset="1855.9754">18543 16907 9 0,'6'-8'4'0,"12"8"-3"0,-10 3 8 0,10-3-7 16,9 5 0-16,0-2 1 15,0 4 1-15,-1-1-5 16,-5-4 1-16,-3 6 3 16,-6 0 0-16,-6 3-1 15,0-3 0-15,-24 8-1 16,-6 0 0-16,1-3-2 16,-1-3 0-16,3-2-4 15,3-2 1-15,6-4-2 16,12-2 1-16</inkml:trace>
  <inkml:trace contextRef="#ctx0" brushRef="#br0" timeOffset="2367.389">18879 16970 9 0,'-9'0'4'0,"12"0"-4"0,-3 0 5 0,0 0-4 15,9-2 0-15,3-4 3 16,3 6 0-16,6-8-4 15,3 6 0-15,-1-3 2 16,-2-3 1-16,-3 0-1 16,0 0 1-16,0-5-1 15,-6 5 0-15,-6 0 0 16,-6 0 0-16,-3 0-1 16,-6 2 1-16,-6 4-1 15,-9 4 1-15,3 4-2 16,0 2 1-16,0 2-1 15,4-4 0-15,2 2 0 16,3 7 1-16,6 1-1 16,3 5 1-16,6 1-1 15,6-7 0-15,3 7 0 16,6-6 0-16,2-3-1 16,4-3 0-16,3-4-2 15,9-4 1-15,-1-4-3 16,4-6 1-16,-3-3-3 0,-3-5 1 15</inkml:trace>
  <inkml:trace contextRef="#ctx0" brushRef="#br0" timeOffset="2667.2894">19352 16907 10 0,'0'16'5'0,"0"2"-3"0,0-15 7 15,0 5-8-15,0 2 1 0,0 4 0 16,0-1 0-16,3-3-3 15,3 4 1-15,0-6 1 16,3-6 1 0,12-12-1-1,3-6 1-15,0 3 0 16,-1-1 0-16,-5-4 0 16,-3 5 1-16,-3-1-1 15,-3 12 0-15,0-4 0 16,0 6 0-16,-3 0-1 15,0 8 0-15,0 3-2 16,-3 2 1-16,0 0-3 16,0 9 0-16,0-7-4 15,9-1 1-15</inkml:trace>
  <inkml:trace contextRef="#ctx0" brushRef="#br0" timeOffset="3447.8604">20049 16931 14 0,'0'-6'7'0,"-9"4"-3"16,9-4 7-16,0 4-10 15,-3-3 1-15,-3-3 1 16,3 2 0-16,-12 1-4 16,-3 5 0-16,-3 0 3 15,-2 5 0-15,-1 1-1 16,3 2 0-16,-3-1-1 16,6 7 0-16,3 2 0 15,4-1 0-15,5 7 0 16,3-7 0-16,3 1 0 15,3 0 0-15,6-3-1 0,2-5 1 16,7-8-1-16,6-2 0 16,-3-6-1-16,3-5 1 15,3-9-1-15,-1 12 0 16,-2-11-1-16,3-1 1 16,-6-7-1-16,-3 3 0 15,-3-8 1-15,-1 2 0 16,-5-3 1-16,0 1 0 15,0 8 3-15,-6 2 0 16,-3 3 1-16,3 2 0 0,-3 6 1 16,0 2 0-16,-3 3-1 15,3-2 0-15,0 7-2 16,-3 3 1-16,0 8-2 16,3 5 1-16,0 14 0 15,0 2 0-15,3 8 0 16,0 3 0-16,0-3 0 15,-3-6 0-15,3-2 0 16,3 1 0-16,0-4-2 16,3-2 1-16,-3 0-2 15,3-1 1-15,0-1-4 16,0-4 0-16,3-5-2 16,5 1 0-16</inkml:trace>
  <inkml:trace contextRef="#ctx0" brushRef="#br0" timeOffset="3642.9842">20388 16910 8 0,'3'7'4'0,"-3"9"0"0,3-13 2 15,0 5-6-15,0 2 0 16,-3-2-1-16,3 8 1 15,-3-2-2-15,0-7 0 0,0 7-1 16,6-4 1-16</inkml:trace>
  <inkml:trace contextRef="#ctx0" brushRef="#br0" timeOffset="3807.9836">20376 16677 19 0,'-9'-8'9'0,"9"8"-14"16,0 0 20-16,0 5-17 16,3-2 1-16,0-3-2 15,3 8 1-15,0 2-1 16,6 1 1-16</inkml:trace>
  <inkml:trace contextRef="#ctx0" brushRef="#br0" timeOffset="4318.8701">20817 16894 11 0,'-3'-16'5'0,"-3"3"0"16,6 5 6-16,-3 8-10 15,-3-6 1-15,0 4 0 16,-3 4 0-16,-3 4-3 16,0 2 1-16,0 5 2 15,0-3 0-15,-2 4-2 16,5 1 1-16,0 4 0 15,3-1 0-15,3-2-1 16,3 6 0-16,3-7-2 16,6 1 1-16,3-2-3 0,8-1 1 15,7-5-2-15,3-6 0 16,0-2 0-16,0-2 0 16</inkml:trace>
  <inkml:trace contextRef="#ctx0" brushRef="#br0" timeOffset="4662.5148">21103 16870 8 0,'-6'2'4'0,"6"6"-4"0,0 3 7 0,0 0-7 16,0-3 1-16,0 5 0 16,3 0 0-16,3 0-2 15,0-2 1-15,2-1 1 16,1-2 0-16,0 0-2 15,6-5 0-15,6-3 0 16,0-5 1-16,0-3-1 16,0 0 1-16,-4-6 0 15,1 1 0-15,-3-3 3 16,-3 8 0-16,-3 1 1 16,-3-1 1-16,0 8-2 15,0 5 1-15,0 3-1 16,0 0 1-16,0 2-3 15,0 4 1-15,0 1-4 16,0 1 0-16,2-2-3 0,1-7 1 16,3 1-3-16,9 0 1 15</inkml:trace>
  <inkml:trace contextRef="#ctx0" brushRef="#br0" timeOffset="4992.9784">21552 16645 8 0,'-6'3'4'0,"9"5"2"16,0-3 4-16,-3 11-8 16,6 2 1-16,0 9 1 15,0 2 1-15,0 3-7 16,3 5 1-16,-3-8 3 16,0-6 0-16,3 7-4 15,0-7 1-15,-1 1-5 16,4-3 1-16,6-2-1 15,6-3 1-15</inkml:trace>
  <inkml:trace contextRef="#ctx0" brushRef="#br0" timeOffset="5473.7795">22064 16954 1 0,'6'-7'0'0,"-6"1"8"0,0 6-3 16,0-8-2-16,-3-2 0 16,0-6 2-16,-6 3 0 0,0-1-6 15,-6-1 1-15,0 7 3 16,-5 0 1-16,2 8-1 16,-3 2 0-16,-3 4-2 15,12 7 1-15,-3-3-1 16,3 6 1-16,3-2-1 15,3 1 0-15,3 1-1 16,3-3 0-16,0 1-1 16,6-4 0-16,3-2-1 15,3-2 1-15,3-6-1 16,0-6 0-16,12-2-1 16,-3 0 1-16,-1-2 1 15,-5-3 0-15,-3-1 1 16,-3-2 1-16,-3 9 1 15,0-4 0-15,-3 6 0 16,0 7 0-16,-3 1 0 16,0 5 0-16,0-5-1 15,0 10 0-15,0 0-1 0,3 0 0 16,0-2-3-16,0-1 1 16,3-2-4-16,2-2 0 15,1-4 0-15,9-2 0 16</inkml:trace>
  <inkml:trace contextRef="#ctx0" brushRef="#br0" timeOffset="5850.7545">22403 16931 6 0,'0'21'3'0,"-9"-11"1"16,6-10 4-16,3 8-5 15,-3 0 0-15,3 6 1 16,0-7 0-16,0 1-6 16,0 0 1-16,0 0 4 15,0-2 0-15,0-4-1 16,0 4 0-16,-3-6 1 16,3-6 0-16,-2-4 0 15,2-4 1-15,0 1 0 16,2-5 0-16,1-4-1 15,3-1 1-15,3-1-1 16,0 5 0-16,6-4-2 16,0 4 1-16,-3 1-2 15,9 10 0-15,-3 0-2 0,-1 0 0 16,1 8-3-16,0-3 0 16,0 3-4-16,0 0 0 15,9-3 0-15,0-2 0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38:53.1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36 11411 13 0,'-6'-5'6'0,"0"8"0"15,6-1 7-15,-3 4-12 16,-3 2 1-16,0 2 2 0,-3 4 0 0,0-9-5 16,0 13 1-16,0 11 3 15,-3 14 0-15,-2 10-1 16,2-14 0-16,3 9-1 15,3 2 0-15,3 3 0 16,3-16 1-16,3 0-1 16,3 0 1-16,3-2-2 15,3-1 1-15,2-5 0 16,1-5 0-16,0-3 0 16,3-5 0-16,0-5-1 15,0-3 1-15,0-3 0 16,-1-8 1-1,4-5-1-15,3-2 0 16,0-9 0-16,0 3 0 0,0-7-1 16,-1-9 1-16,-2-5-1 15,0-3 1-15,-3 8-1 16,0-5 1-16,-3-8-1 16,-6-5 1-16,-3-3-1 15,0 16 1-15,-4 0-1 16,-2 0 0-16,0 0 1 15,0 5 0-15,-2 3-1 16,-4 5 1-16,-3 3-1 16,-3 3 1-16,0 2-1 15,-3 5 1-15,-3 3-1 16,-3 3 0-16,0 5 0 16,4 0 0-16,-1 2-1 15,-3 6 0-15,0 0 0 16,-3 6 1-16,3 1-1 15,1 1 1-15,-1 0-1 0,3-8 1 16,3 8 0-16,3 5 0 16,0-2-1-16,0 2 1 15,3 5-1-15,0-2 1 16,3 0 0-16,0 0 0 16,-2 0 0-16,5-1 1 15,0 1-1-15,0-16 1 16,3 0-1-16,0 0 1 15,3 0-1-15,3 0 1 16,2 0-1-16,1-3 1 0,3 0 0 16,0 1 0-16,3-1-1 15,0-2 1-15,0-1-1 16,0 1 1-16,0 0-1 16,-1-3 1-16,1 0-1 15,6 0 1-15,0 0-1 16,0 0 1-16,-3 0-1 15,3 0 0-15,-4 0 0 16,1 0 1-16,-3 0-1 16,-3 0 0-16,0 0-3 15,0 0 0-15,-3 0-5 16,0-3 0-16,0 0-4 16,6 3 1-16</inkml:trace>
  <inkml:trace contextRef="#ctx0" brushRef="#br0" timeOffset="63582.8091">13956 3810 1 0,'-15'8'0'0,"-15"16"14"31,36-85-14-31,-45 146 1 16,7-64 1-16,-4-8 1 16,-3-2 0-16,-8-4-3 15,-4 1 0-15,0 0 2 16,-2-2 1-16,-4-4 0 15,7 1 0-15,2-8-1 16,3-11 0-16,4-8 0 16,2-21 0-16,6-11-1 15,4-10 0-15,11 3-1 16,12-6 0-16,12 0-1 16,6-8 1-16,6-2 0 0,5 0 0 15,13-3-1-15,3 8 1 16,8 5 0-16,7 8 0 15,2 5-1-15,4 14 1 16,0 18-1-16,8 16 1 16,0 11 0-16,10 15 0 15,-4 14 0-15,-5 21 0 16,-16 5 1-16,-11 6 1 16,-12-3-1-16,-9 7 0 15,-12 7 0-15,-9-4 1 0,-15 3-2 16,-18 5 1-16,-9-7-2 15,-11-1 0-15,-7-10-5 16,4-13 0-16,2-14 0 16,3-23 0-16</inkml:trace>
  <inkml:trace contextRef="#ctx0" brushRef="#br0" timeOffset="74512.1136">6511 12412 6 0,'-5'2'3'0,"-4"-4"0"0,9 2 3 0,-3-3-5 16,3 3 0-1,-3 0 0 1,3 0 0-16,0 0-2 16,0 0 1-16,0 0 1 15,6 3 0-15,3-3 0 16,2 0 0-16,7-3 0 16,6 0 1-16,0 3-1 0,3 0 1 15,2-2-2-15,-2-1 0 16,0 3 0-16,0 0 0 15,0 0 0-15,5 3 0 16,1-1 0-16,3-2 1 16,0 0 0-16,2 0 0 15,4 0-1-15,3 3 0 16,-1-3 0-16,-5 3 1 16,0-1-1-16,2 1 0 0,7 0 0 15,-3-3 0-15,-1 0 0 16,4 2 1-16,2 3-1 15,7-5 0-15,-6 6 0 16,-4-1 1-16,-2-5-1 16,5 3 1-16,-2-3-1 15,0 2 0-15,-1 1 0 16,1-3 0-16,6 0 0 16,-4 0 1-16,-5 0-1 15,2-5 0-15,1-3 0 16,-3 5 0-16,2 0 0 15,-2-2 0-15,0 0 0 16,-1 2 0-16,4 1 0 16,0-1 0-16,-4 0 0 15,1-2 0-15,-7 0 0 16,1 2 0-16,0-2 0 16,0-1 1-16,-1 4-2 0,-2-1 1 15,3 3 0-15,-1 0 1 16,4 0-1-16,0 0 0 15,-4 0 0-15,-5 0 0 16,-3 0 0-16,0 0 0 16,2 0 0-16,1 0 0 15,0-2 0-15,0-1 0 16,-1 3 0-16,1 0 0 16,-3 0 0-16,3 0 0 0,2 3-1 15,-2-1 1-15,0 1 0 16,0-1 1-1,2 1-1 1,1 0 0-16,0-1 0 16,-1 1 0-16,-2 0 0 15,0-3 1-15,-3 2-1 16,-1 1 0-16,-2-3 0 16,6 0 0-16,-3 0 0 15,0 0 0-15,-1 0 0 16,1 0 0-16,0 0 0 15,-3 0 0-15,-7 0 0 16,1 0 1-16,0 0-1 16,-3 0 0-16,0 0-1 15,0 0 1-15,0-3 0 16,-1 3 0-16,4 0-1 0,0 3 1 16,0-3-5-16,6 3 0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40:37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24 3355 6 0,'-6'-5'3'0,"6"5"3"0,0 0 3 15,0 0-7-15,-3 2 1 16,-3 4 1-16,0 2 1 16,-3 2-6-16,-3 3 0 15,3 1 4-15,0 1 1 16,-3 4-2-16,1-11 0 15,-1 13 0-15,0 11 0 16,0 2-1-16,0 6 0 16,3 5 0-16,0 0 0 15,3 0-1-15,0 5 1 16,3-10-1 0,0-1 1-16,3-12-1 15,0 7 0-15,3 1 0 16,3-4 0-16,3 1 0 15,3-5 0-15,3-6 0 0,3-5 1 16,6-6 1-16,2-4 0 16,7-9-1-16,6-8 1 15,2-2 0-15,-2-5 0 16,-3 7-1-16,-3-2 1 16,-7-8-1-16,-2-1 1 15,-3-4-1-15,-3-3 0 16,0 0 0-16,-3-8 0 15,-1-3 0-15,-5-5 1 16,-3-5-2-16,0 2 1 0,-3 14 0 16,-3 2 0-16,0 3-1 15,-3 0 1-15,0 2-1 16,-3-4 1-16,0 4-1 16,0 3 1-16,1 8-1 15,-4-5 0-15,0-2 0 16,-3 7 1-16,-6-3-2 15,3 9 1-15,0-6-1 16,-3 2 1-16,0 4-1 16,-2 5 1-16,2 2-1 15,0 3 1-15,3 0-1 16,0 3 1-16,0 4-1 16,-3 4 1-16,-2-3 0 15,-1 3 0-15,0-1-1 16,3 6 1-16,0 3-1 15,0-1 1-15,3 3-1 0,3 0 1 16,4-7 0-16,-1-4 0 16,3 11-1-16,3-7 1 15,3 9 0-15,0 1 1 16,3-3-1-16,0 1 0 16,3-4 0-16,0 3 1 15,2-2-1-15,1-3 1 16,6-3-1-16,6-3 1 15,3-4-1-15,6-4 1 0,5-2 0 16,1 0 0-16,0-2-1 16,-3 2 0-16,-7 0 0 15,-2 2 0-15,-3-2-4 16,-3 3 1-16,-3-3-5 16,0 3 1-16,0 5-4 15,-1 0 1-15</inkml:trace>
  <inkml:trace contextRef="#ctx0" brushRef="#br0" timeOffset="1514.6114">17912 6286 16 0,'-6'0'8'0,"0"-7"-4"16,6 7 9-16,0 2-12 0,-3 1 0 0,-3 5 0 15,3-3 1-15,-9 8-3 16,-3 11 1-16,-3 11 1 15,-6 4 1-15,-2 6-1 16,-1-2 0-16,6 7 0 16,0 0 0-16,6-13 0 15,0 3 0-15,6 5 0 16,4 0 0-16,2 0 0 16,0 0 0-16,3-3-1 15,3 0 0-15,3-15 0 16,-1-3 1-1,7-1-1 1,6-4 1-16,3-6-1 0,9-5 1 16,3 0 0-16,-1-8 1 15,7-8-1-15,3-13 1 16,2-11-1-16,-2-5 1 16,0 0-1-16,-4 5 1 15,-2-2-1-15,-3-3 0 16,-3-3 0-16,-1 1 1 15,-8 4-1-15,-3 3 1 16,-6-7-1-16,-3-6 1 16,-6 2-1-16,0-4 0 15,-3 12-1-15,-3 6 1 16,-6 0 0-16,-3 5 0 0,-6 3-1 16,3 0 1-16,-3 3-1 15,-5 2 0-15,2 2 0 16,-3 4 0-16,-3 2-1 15,3 3 1-15,1 2-1 16,-1 3 1-16,0 0-1 16,3 5 1-16,0 1-1 15,6 1 1-15,-2 1-1 16,-1 0 0-16,3-5 1 16,-3-3 0-16,3 3 0 15,0-1 0-15,0 12-1 16,0-1 1-16,1 0 0 15,2 3 0-15,0-3 0 16,-6 3 0-16,6 3-1 16,3-4 1-16,0 7 0 15,3-4 0-15,6 6-1 0,3 0 1 16,3-1 0-16,6-4 0 16,0 0 0-16,6-1 0 15,0 1 0-15,-1-6 0 16,1-3 0-16,3 1 1 15,3-3-1-15,3-3 1 16,0 1-1-16,2-1 1 16,1-3-1-16,-3 4 0 15,0-1 0-15,-4-2 1 16,4 2-2-16,-6-2 1 0,3-1-3 16,-3 4 0-16,0-4-5 15,-1-2 0-15,4 3-3 16,-3-8 1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48:58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06 11409 11 0,'-21'-5'5'0,"3"10"-4"16,15-5 6-16,0 0-5 31,-3 2 1-31,3-2-1 15,0 0 1-15,0 0-4 0,3 3 0 16,0 0 2-16,6-1 1 16,6 4-2-16,6-1 1 15,3 0-1-15,6 1 1 16,2 2-1-16,1-3 1 16,6 0 0-16,5-2 1 15,7 2-2-15,3-2 1 16,5-3-1-16,10 0 1 15,-4 0-1-15,7 0 1 16,2 0-1-16,1 2 0 0,5 1-1 16,0 2 1-16,4 1 0 15,-1-1 1-15,0 0-1 16,1-2 0-16,5-1 0 16,-6-2 0-16,4 3 0 15,-4 0 1-15,-2 2-1 16,-19-2 0-16,30 2 0 15,-2-5 1-15,-4 3-1 16,3-3 1-16,1 0-1 16,2 0 1-16,0 0-1 15,1-6 1-15,-1 4-1 16,-3-1 1-16,4 3-1 16,-1-5 0-16,-3 2 0 15,3-2 0-15,-2 0 0 16,5 2 0-16,-3-2 0 15,1 2 0-15,-1 0 0 16,-3 1 0-16,7 2 0 16,-1 0 0-16,-9 0 0 15,3 0 0-15,1 0 0 0,-4 2 0 16,0 1 0-16,1-3 0 16,-1 0 0-16,3 3 0 15,1 2 0-15,2 3 0 16,0 0 0-16,-5-6 0 15,2 4 0-15,3-4 1 16,-2 6-1-16,-1-5 0 0,-3 5 0 16,1-8 0-16,5 2 0 15,-6-2 1-15,1 0-1 16,-1-7 0-16,-6 1 0 16,4 1 0-16,-4 0 0 15,-2 5 0-15,-4-6-1 16,0 6 1-16,1-5 0 15,-1 0 0-15,-2 0 0 16,-1-1 0-16,-2 1 0 16,2 0 1-16,4-1-1 15,-4 1 0-15,-5 0 0 16,2-1 0-16,1 1 0 16,-4 0 0-16,-2 0 0 15,5-1 0-15,-2 1 0 16,-4-3 0-16,1 0 0 15,2 0 0-15,-2 0 0 16,-4 3 0-16,-5 2-2 16,-1 1 1-16,-8 2-6 0,-12 0 1 15</inkml:trace>
  <inkml:trace contextRef="#ctx0" brushRef="#br0" timeOffset="1440.7764">14786 11478 12 0,'-6'-6'6'0,"6"38"-4"16,0-32 6-16,0-5-8 15,3 7 1-15,-3 9 1 0,3 8 0 16,0 7-3-16,0 8 1 15,-3 3 1-15,3 3 0 16,-3 5-1-16,0 3 1 16,0-6-1-16,3-8 1 15,-3 1-1-15,0 2 1 16,0-8-1-16,3-5 1 16,-3 2 0-16,0-12 0 15,0-1 0-15,3-8 0 16,-3-5 0-16,-3-5 1 15,0-6-1-15,0 6 1 16,0-6-1-16,3-2 0 16,3-3-1-16,3-2 1 15,9-1-2-15,0 1 1 16,6 4-1-16,6 4 0 0,2 4 0 16,1 6 0-16,-3 3 0 15,0 2 1-15,-6 1-1 16,-4 2 1-16,-5 2 0 15,-3 3 1-15,-9-7 0 16,-3 2 1-16,-6 10-1 16,-6-2 1-16,-8-3 0 15,-1 1 0-15,0-9-1 16,0-8 0-16,-3-2-3 16,7-3 1-16,2 0-4 15,6 5 1-15,9 3-3 16,9 0 0-16</inkml:trace>
  <inkml:trace contextRef="#ctx0" brushRef="#br0" timeOffset="1936.1089">15138 11914 7 0,'-3'-8'3'0,"3"11"3"0,0-3 0 15,0 0-6-15,0 3 0 0,0 2 0 16,3 3 0-16,0 0 0 16,0 2 0-16,-1-7 0 15,4-6 0-15,0 3 0 16,0 0 1-16,0 3-1 15,3 0 0-15,3-3 0 16,0 2 1-16,3-4-1 16,-3 10 1-16,3-6 0 15,-3-2 0-15,0-2 1 16,-1-6 0-16,1-3 0 16,-3-2 1-16,0 0 0 15,-3-3 1-15,-3 0 0 16,-6-3 1-16,-3 3-1 15,-3 3 0-15,-3-3-1 16,-3 3 1-16,-2 0-2 16,-1 5 0-16,0 5-3 15,3 3 1-15,0 11-2 16,0 5 1-16,6 2-3 0,0 1 1 16,3-3-2-16,3-1 0 31</inkml:trace>
  <inkml:trace contextRef="#ctx0" brushRef="#br0" timeOffset="2252.1126">15435 11684 11 0,'3'-13'5'0,"-6"13"6"15,3 0-3-15,3 0-7 16,0 2 0-16,0 6 0 16,-3 11 0-16,3-3-2 15,-3 8 1-15,3-1 0 16,0 9 1-16,-3-5-1 15,3-4 0-15,3 1-1 16,0-5 1-16,-3-3-4 16,3-6 1-16,3 1-2 15,0-6 1-15</inkml:trace>
  <inkml:trace contextRef="#ctx0" brushRef="#br0" timeOffset="2520.9588">15578 11763 10 0,'3'-21'5'0,"3"-8"1"0,-3 19 6 16,0-4-11-16,0 1 1 16,0 2 1-16,3-4 0 15,0 7-4-15,-3 2 1 16,0 1 2-16,3 5 0 16,0 5-1-16,-3 6 0 0,0 5 0 15,0 8 0-15,0-3-1 16,-3 3 1-16,0 2-2 15,3 3 1-15,0-2-2 16,0-4 1-16,-1-1-3 16,4-4 1-16,-3-5-3 15,-3 1 1-15,0-6-1 16,0-1 1-16</inkml:trace>
  <inkml:trace contextRef="#ctx0" brushRef="#br0" timeOffset="3167.9402">15492 11806 12 0,'-15'0'6'0,"-3"-14"-1"0,15 14 11 15,0-2-16-15,0 2 1 16,0-3 0-16,0 3 1 15,0 0-3-15,0 0 1 16,3 0 0-16,0 0 1 16,0 0-1-16,0 0 1 15,0 0-1-15,6-5 0 16,-6 5-1-16,6 0 1 16,-3 0 0-16,-3 0 0 0,0 0 0 15,0 0 0-15,0 0-1 16,0 0 1-16,3-5 0 15,-3 5 0-15,0 2-1 16,0-2 1-16,0 0 0 16,0 0 0-16,0 0 0 15,0 0 1-15,0 0-1 16,0 0 0-16,0 0 0 16,0 0 1-16,0 0-1 15,0 3 0-15,0-3 0 16,-3 0 0-16,3 0 0 15,0 0 0-15,0 0 0 16,-3 0 0-16,3 0 0 16,0 0 0-16,0 0 0 15,0 0 0-15,0 0 0 16,0 0 1-16,0 0-1 16,0 0 0-16,0 0 0 0,0-3 1 15,0 3-1-15,0 0 0 16,0 0 0-16,0 0 0 15,0 3 0-15,0-3 0 16,0 0 0-16,-3 0 0 16,3 0 0-16,0 0 0 15,0 0 0-15,6 0 0 16,0 0-3-16,0-5 0 16,3 5-3-16,0 0 1 15</inkml:trace>
  <inkml:trace contextRef="#ctx0" brushRef="#br0" timeOffset="4729.3523">15376 11792 9 0,'15'8'4'0,"20"-13"0"0,-26 5 2 15,6 0-4-15,3 0 0 16,3 0 0-16,0 0 1 16,2 0-4-16,4-3 0 15,3 1 2-15,0 2 0 16,0 0-2-16,2 0 1 15,-5 0-3-15,-3 0 1 16,-3 0-2-16,-3 0 1 0</inkml:trace>
  <inkml:trace contextRef="#ctx0" brushRef="#br0" timeOffset="5330.0887">15831 11602 8 0,'-3'0'4'0,"3"5"-3"0,0-2 6 15,0 5-7 1,0 2 1-16,0 4 0 16,0 7 1-16,3 3-3 15,0-3 1-15,0 3 1 16,3 2 0-16,0 3 0 0,3-2 0 15,3-1 0-15,0-5 0 16,0 3-1-16,2-3 1 31,10 3 0-31,0-8 0 16,-3-3-1-16,-3-8 1 16,0-5-1-16,0-5 1 15,2-3-1-15,1-2 1 16,3-6-1-16,-3-5 1 15,0-1-1-15,-3 1 1 0,-4 5-1 16,1 3 0-16,-3 0 1 16,-3 0 0-16,-3 2-1 15,-6-2 1-15,-3 8-1 16,-6-1 1-16,-3 1-1 16,0 5 1-16,-3 3-1 15,1-3 1-15,-1 2-1 16,0 4 0-16,3 4 0 15,0 1 0-15,3 2-1 16,-3 3 1-16,6 2 0 16,0-2 0-16,3 0 0 15,3 0 0-15,3 0 0 16,3 2 0-16,3-2 0 16,9 3 1-16,0-6-2 15,3-2 1-15,3-3-2 16,2-6 0-16,1 4-3 15,6-9 0-15</inkml:trace>
  <inkml:trace contextRef="#ctx0" brushRef="#br0" timeOffset="7010.8134">16730 11822 6 0,'-3'26'3'0,"3"6"-1"15,0-24 0-15,0 2-2 16,0-2 1-16,3 0-1 0,0 0 1 16,-3 0-1-16,0-3 0 15,3 3 1-15,0-5 1 16,-3-3-1-16,3 0 0 15,3-3 1-15,0-5 1 16,0-2-1-16,0-1 0 16,6-2-1-16,-3-3 1 15,2 0-1-15,4 0 0 16,-3 3-1-16,3 3 0 16,-3-1 0-16,0 3 0 15,0 3 0-15,0-1 0 16,-3 4 0-16,3-1 0 0,-3 3 0 31,-4 3 0-31,4 2-1 16,-3 3 1-16,0 3 0 0,-3 2 1 15,0 3-1-15,0-3 0 16,0 0-1-16,0-2 1 16,0-1 0-16,0-2 0 15,3 5 0-15,0-5 0 16,0-5 0-16,3 0 0 15,0-3 0-15,3 2 0 16,0-2 0-16,3-2 1 16,2-1-1-16,1-2 0 15,0-3 0-15,0-3 0 16,0 1 0-16,0-1 0 0,0 0 0 16,-4 1 0-16,1-1 0 15,-3-2 1-15,0 3-1 16,0 2 0-16,0-3 0 15,-3 3 1-15,0 0-1 16,-3 0 1-16,-3-2 0 16,-3 2 0-16,0-3 0 15,-6 1 0-15,0 2-1 16,0 2 1-16,0 1-1 16,0 0 1-16,0-1-1 15,0 6 0-15,0 0 0 16,-3 0 0-16,0 3 0 15,0 5 1-15,0 0-2 16,0 0 1-16,1 0 0 16,2 0 0-16,0 2-1 0,3 6 1 15,3 0-1-15,3 3 1 16,3-4-1-16,3 1 1 16,-1 0 0-16,4 0 0 15,0-5 0-15,0-3 1 16,3-3-1-16,0 3 0 15,3-6-1-15,0 1 0 16,0 0-1-16,2-1 0 16,-2-2-1-16,3 0 0 15,-3-2-2-15,0-4 0 0</inkml:trace>
  <inkml:trace contextRef="#ctx0" brushRef="#br0" timeOffset="7355.4947">17644 11729 11 0,'-3'5'5'0,"0"-13"-5"16,3 8 9-16,-3 0-7 15,-3 3 1-15,0 2 0 16,-3 1 1-16,0-1-5 15,0 0 0-15,0 0 3 16,0-2 0-16,0 2-2 16,3 1 1-16,1 2-1 15,2 5 1-15,0-3-1 0,3 1 0 16,3 0 0-16,2-1 0 16,1-2-1-16,3 0 1 15,0-3-1-15,3 1 1 16,0-1-3-16,0 0 1 15,3-2-2-15,-3-3 1 16,0-3-2-16,3 1 1 16</inkml:trace>
  <inkml:trace contextRef="#ctx0" brushRef="#br0" timeOffset="7671.1987">17894 11509 11 0,'0'-2'5'0,"0"4"-6"15,0-2 9-15,0 6-7 16,0 4 0-16,0 9 1 16,0-1 1-16,-3 1-3 15,0 2 0-15,-3 3 1 16,6 5 1-16,-3-5-1 15,3-3 1-15,0 3-2 16,0 5 1-16,-3 0-1 16,3 0 0-16,0-3 0 15,0-2 0-15,0 0-2 16,0-3 0-16,0-5-1 0,0 0 0 16,0-5-2-16,0-1 1 15</inkml:trace>
  <inkml:trace contextRef="#ctx0" brushRef="#br0" timeOffset="8091.6247">18034 11681 11 0,'-3'-2'5'0,"0"-1"-4"0,3 3 10 0,0 0-10 16,-3 0 0-16,-3 0-1 16,0 3 0-16,0-1 0 15,-3 1 0-15,0 0 1 16,0 2 0-16,0 0-1 16,0 3 1-16,0-3 0 15,0 1 1-15,1 2-1 16,-1 0 0-16,3 0 0 15,0-3 0-15,0 3-1 16,3-3 1-16,0 0 0 16,3-2 0-16,0 2 0 15,0 1 1-15,3 4-1 16,0-2 0-16,3 0-1 0,0-3 1 31,9 3-2-31,-1 0 0 16,1 0-3-16,0-3 0 15,0 1-2-15,0-1 0 16</inkml:trace>
  <inkml:trace contextRef="#ctx0" brushRef="#br0" timeOffset="9292.7954">17897 14420 4 0,'0'5'2'0,"6"-2"1"0,-3-3-1 0,3 0-1 15,0 2 0-15,6 1 2 16,2-3 1-16,4-5-4 16,3-3 0-16,3-3 3 15,0 1 0-15,0-4-1 16,-4-4 1-16,-2 2-1 16,-3 0 1-16,-3-2-2 15,-3-4 0-15,-3 4 0 16,-6-1 0-16,-6 1 0 15,-3 2 0-15,-6 5-1 16,-3 3 0-16,-3 8-1 16,-2 6 1-16,-1 2-1 15,3 5 1-15,0 0-1 16,6 6 1-16,0 2 0 16,6 8 1-16,4-5-1 15,2 2 1-15,3-2 0 16,3 0 0-16,2 0-1 0,4-1 1 15,3-4-1-15,3-3 1 16,3 2-1-16,3-7 0 16,0 0 0-16,0-3 1 15,-1-3-2-15,1 5 0 16,3-7-2-16,-3 0 0 16,3-3-3-16,0-6 1 15</inkml:trace>
  <inkml:trace contextRef="#ctx0" brushRef="#br0" timeOffset="9443.7923">18376 14462 8 0,'0'11'4'0,"0"15"-2"16,0-21 3-16,3 1-6 15,0-4 1-15,0 1-5 16,3 0 1-16</inkml:trace>
  <inkml:trace contextRef="#ctx0" brushRef="#br0" timeOffset="10014.1331">18629 14319 14 0,'-3'-21'7'0,"0"0"-5"0,0 13 13 15,-3-5-13-15,0 0 0 16,0-1 1-16,0 1 0 16,-3 5-5-16,0 3 0 15,-2 5 2-15,-4 5 1 16,0 8-2-16,3 3 0 16,0 3-1-16,3-1 0 15,3 3 1-15,6 3 0 16,3-3-1-16,3-5 0 15,3-5 0-15,3-6 0 16,3-2 0-16,3-6 0 0,2-2 0 16,1-6 1-16,0 1 1 15,-3-4 0-15,0 1 2 16,-6 0 0-16,0 0 1 16,-6 2 0-16,0 6 0 15,-3 0 0-15,-3 5-1 16,2 5 0-16,-2 6-1 15,3 10 0-15,0 2-2 16,0 12 1-16,0-1 0 16,0 3 0-16,-3-2 0 15,3-1 1-15,-3 1-1 16,0 2 0-16,-3-8 0 16,0 0 1-16,0-5 0 15,-3-3 0-15,1-3 0 16,-4-2 1-16,-3-5-1 15,0-3 1-15,-3-6-3 0,0 1 1 16,-6-3-3-16,6 0 0 16,3 0-4-16,3 0 0 15,4 0 0-15,2-3 0 16</inkml:trace>
  <inkml:trace contextRef="#ctx0" brushRef="#br0" timeOffset="10178.7232">18858 14597 17 0,'0'0'8'0,"6"0"-12"16,-3 0 17-16,0 3-17 16,6 2 1-16,-3 0-5 15,3 3 0-15</inkml:trace>
  <inkml:trace contextRef="#ctx0" brushRef="#br0" timeOffset="10808.6553">19308 14441 3 0,'6'5'1'0,"15"-13"5"0,-13 6-2 0,7 2-2 16,6-8 0-16,3-3 1 15,6-10 1-15,2 0-6 16,-2 0 1-16,0-3 3 15,-6 0 1-15,0-2-2 16,-7 4 1-16,-5 1-1 16,-6 3 1-16,-6 2-1 15,-9 3 1-15,-5 5-1 16,-7 5 1-16,-6 8-1 16,-3 9 0-16,0 1 0 15,-2 4 0-15,8 2-1 16,6 0 1-16,3 8 0 15,6-2 0-15,6 2-1 16,6-3 1-16,6-2 0 16,6 0 0-16,6-3-1 0,6-5 0 15,8 0-1-15,1-8 1 16,3-5-3-16,2-1 1 16,-5-4-2-16,-3-1 0 15,-3-5-2-15,-7-5 0 16</inkml:trace>
  <inkml:trace contextRef="#ctx0" brushRef="#br0" timeOffset="11005.3363">19802 14264 9 0,'-9'-24'4'0,"9"5"1"0,0 14 5 0,0 5-9 16,3 0 0-16,0 3 1 16,3 5 0-16,3 2-3 15,3 3 1-15,3 1 1 16,-1 4 1-16,-2 3-2 15,3-2 1-15,3-6-3 16,-6 0 0-16,0 1-2 16,0-4 0-16,0 1-1 15,-3-3 1-15</inkml:trace>
  <inkml:trace contextRef="#ctx0" brushRef="#br0" timeOffset="11199.3047">20007 14213 21 0,'-15'-39'10'0,"6"47"-16"0,3-3 23 15,-2 6-17-15,-7 7 1 16,-3 6 0-16,-3 2 0 16,0 3-2-16,-3 3 0 15,6 0-2-15,4-11 1 16,2-5-3-16,3-3 0 15</inkml:trace>
  <inkml:trace contextRef="#ctx0" brushRef="#br0" timeOffset="11650.2386">20219 14076 8 0,'-3'16'4'0,"0"10"-2"0,3-15 3 16,0 7-4-16,0 6 1 15,0 3 1-15,0 2 1 16,0 8-5-16,0 2 0 16,0-4 1-16,0-1 1 15,0-5-3-15,3 0 0 0,0-7-2 16,0-1 0-16</inkml:trace>
  <inkml:trace contextRef="#ctx0" brushRef="#br0" timeOffset="12475.4714">20061 14327 9 0,'-3'-8'4'0,"6"11"-3"16,3-3 7-16,3 3-6 15,9-1 1-15,5-4 0 16,1-1 1-16,6-2-5 16,3-1 0-16,5 1 3 0,4-3 0 15,0 0-1-15,-7-2 0 16,1-4-1-16,-3 1 1 16,-3 3-1-16,-7-1 1 15,-2 0-1-15,-6 1 1 16,-3-1 0-16,-6 1 1 15,-6-1-1-15,-6 0 1 16,-3 3-1-16,0 1 1 16,-3 1-1-16,-6 1 1 15,1 2-2-15,-4 6 1 0,3 2-1 16,0 3 0-16,3 0-1 16,3 5 1-16,3 1-1 15,3-1 1-15,3 3-1 16,6 0 1-16,6-6 0 15,3 6 0-15,6-3 0 16,6 1 0-16,0-4 0 16,2 3 0-16,4-7-1 15,0-1 0-15,0-10 0 16,-3 2 0-16,-4 0 0 16,1-2 0-16,-3-3 0 15,-3 0 1-15,-3 3 0 16,0 0 0-16,-6-1 0 15,0 4 0-15,-1 2 0 16,-2 2 1-16,0 1-1 16,-3 2 0-16,0-2 0 15,0 2 1-15,0 3-1 0,0 0 0 16,0-3 0-16,0-7 1 16,3-1-1-16,0 0 1 15,3-2-1-15,3 0 1 16,0-3-1-16,3-3 1 15,0-2-1-15,-1 0 1 16,4 2-1-16,0 3 0 16,-3 0 0-16,-3 6 0 15,0 2 0-15,0 2 0 16,-3 4 0-16,0 2 1 0,3 0-1 16,-4-1 1-16,-2 1-1 15,3 0 0-15,-3-2-1 16,0-1 0-16,0 0-4 15,0-2 1-15,0-3-3 16,6 3 1-16</inkml:trace>
  <inkml:trace contextRef="#ctx0" brushRef="#br0" timeOffset="13165.1152">21314 14224 12 0,'-6'-11'6'0,"0"-10"-2"16,6 16 8-16,-3 0-11 16,-3-1 0-16,0 4 0 15,-3 2 0-15,0 0-2 0,-3 2 1 16,0 4 1-16,1 2 0 16,-1 2 0-16,0 6 0 15,3 0-1-15,0 5 1 16,3-2-1-16,0 4 1 15,3-4-1-15,3-1 1 16,0-4-1-16,6-4 0 16,0-2-1-16,3-2 1 15,3-4-2-15,3-7 1 16,2-3-3-16,1-3 1 16,3 1-2-16,0-1 0 0</inkml:trace>
  <inkml:trace contextRef="#ctx0" brushRef="#br0" timeOffset="13465.5062">21409 13896 8 0,'0'-5'4'0,"0"5"-4"15,0 0 5-15,0 2-4 16,0 4 0-16,0 4 1 16,0 6 0-16,-3 8-3 15,0 10 1-15,0 3 2 0,0 11 1 16,0 0-2-16,0-6 1 16,3 3-1-16,0-3 1 15,3-5-2-15,0-2 1 16,3-9-5-16,6-5 1 15,3-2-1-15,3-6 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25.3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64 13803 12 0,'-9'-2'6'0,"-6"7"0"0,9 0 7 16,-6-2-11-16,3 0 1 15,-12 23 1-15,0 11 0 16,0 11-5-16,1 7 1 16,2 9 4-16,3-6 0 15,3 0-1-15,6 6 0 16,3-1-1-16,0 6 0 16,3-11 0-16,3-2 0 0,6-3-2 15,6-6 0-15,6-7 0 16,5-8 1-16,7-11 0 15,6-11 0-15,9-10 0 16,8-13 0-16,-8-11 0 16,-1-10 0-16,-2-14 0 15,-3-5 1-15,-7-2 0 16,-2-6 0-16,-9-2-1 16,-6-9 1-16,-9 3 1 15,-6 1 0-15,-9 9 0 16,-6 9 0-16,-3 8-1 15,0 5 1-15,-9 8-1 16,-11 5 1-16,-7 11-2 16,-3 7 1-16,-2 1-2 15,-1 5 0-15,0 11 0 16,10 2 0-16,2 5-1 16,3 6 1-16,6 8-1 15,7 2 1-15,-1-5 0 16,6 0 0-16,0 3-1 15,6-5 1-15,3-4-1 0,3-1 1 16,6-4 0-16,6-2 0 16,3-3 0-16,9 0 1 15,3-2-1-15,2 0 1 16,4-6-1-16,0 0 1 16,3-2-1-16,-1 0 0 15,7-3 0-15,-6 0 0 16,0 0-1-16,-4-3 1 15,-2 3-5-15,-3-3 1 0,0 1-4 16,0-4 1-16,-1 1-6 16,-2-3 0-16,3 0 0 15,-3 0 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29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36 13846 16 0,'-21'21'8'0,"-9"53"-4"16,21-56 9-16,-6 9-12 16,-3 5 1-16,-5 10 0 15,2 6 1-15,6-9-3 16,3 12 0-16,9 1 2 16,3 7 1-16,9-4-1 15,3-7 1-15,3-1-1 16,0-2 1-16,2-7-1 15,7-4 1-15,9-10-1 16,9-6 1-16,8-7-1 16,-11-3 0-16,20-14-1 15,-2-4 1-15,-6-9-1 16,-4-10 0-16,-5-13 0 0,-3-6 0 16,-10 3 0-16,-5-2 0 15,-6-9-1-15,-6 3 1 16,-6-10 0-16,-6-3 0 15,-6-3 0-15,-3 13 1 16,-3 9-1-16,0 4 0 16,0 6 0-16,0 8 1 15,-8 8 0-15,-7 5 0 16,-6 5-1-16,-3 6 0 16,-2 5 0-16,-7 5 0 0,-3-2-1 15,7 8 1-15,2 5-1 16,6 5 1-16,0 5-1 15,1 3 0-15,2 3 0 16,3 2 1-16,3-4-1 16,4-1 0-16,2-3-1 15,3 1 1-15,6-4 0 16,6 1 0-16,3-3-1 16,6 1 1-16,9-4 0 15,0-2 1-15,2-3-1 16,4-2 1-16,6-3 0 15,3 0 0-15,3 0 0 16,2 0 0-16,-2-3 0 16,3-5 0-16,-1 2-1 15,1 1 1-15,0-3-1 16,-3 0 0-16,-4 0-2 16,-5 0 0-16,-3 0-7 0,0 0 0 15,0 0-6-15,0 0 1 16</inkml:trace>
  <inkml:trace contextRef="#ctx0" brushRef="#br0" timeOffset="2101.7899">5232 2765 2 0,'-15'-13'1'0,"6"10"4"16,6 8 1-16,0 6-4 0,-6 7 0 16,3 9 1-16,0 13 0 15,3 12-3-15,3 15 0 16,3 9 2-16,-3 4 1 16,0-1-1-16,0 14 0 15,3 2-1-15,-3 0 1 16,6-2-2-16,-3-9 1 15,0 1 0-15,0-3 0 16,3 3-1-16,-6-3 1 16,0-8-1-16,0-8 1 15,3-13-4 1,0-11 0-16,-3-13-2 16,0-21 0-16</inkml:trace>
  <inkml:trace contextRef="#ctx0" brushRef="#br0" timeOffset="2671.4253">5112 2537 7 0,'-2'-8'3'0,"16"3"-3"0,-5 2 2 16,12-2-2-16,6 3 0 16,9 2 1-16,-1 0 1 15,1 2-2-15,3 3 0 16,5 3 1-16,1 0 0 16,-3 3 0-16,8 7 0 15,-5-2 0-15,-3-5 1 16,-7 2 0-16,4 0 0 15,-6-5 0-15,-3 3 0 0,-7-3-1 16,1 5 1-16,-6 0-1 16,0 1 1-16,-3-1-1 15,-3-3 0-15,-3 6 0 16,-3 0 1-16,-3-3 0 16,0 3 0-16,0 5 0 15,-3-2 0-15,0 5-1 16,0 10 1-16,0 3-1 15,3 19 1-15,0 10-1 16,-3 0 0-16,0 3 0 16,0 0 1-16,0 13-1 15,-3 0 0-15,0 2 0 16,3 4 0-16,0 4 0 16,3-10 0-16,0-2-1 15,-1 2 0-15,-2-11-2 16,3-2 1-16,-3-8-1 15,0-14 0-15,0 6-3 16,0-5 1-16,0-11-4 0,-3-5 0 16</inkml:trace>
  <inkml:trace contextRef="#ctx0" brushRef="#br0" timeOffset="2926.2496">5366 4374 11 0,'-6'-11'5'0,"-6"6"4"0,12 5 4 0,0 0-13 15,3-6 0-15,3 4 2 16,5-4 0-16,13 4-1 16,15-3 0-16,9-1 1 15,14-2 0-15,1 0 0 16,-7 3 0-16,1 0-2 15,2-6 1-15,-2 1-5 16,-4-4 0-16,7 1-3 16,-6-8 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35.7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35 3537 1 0,'-30'-34'0'0</inkml:trace>
  <inkml:trace contextRef="#ctx0" brushRef="#br0" timeOffset="660.7659">9110 3360 3 0,'-9'-13'1'0,"3"-3"2"16,6 11 2-16,0 0-4 0,0-1 0 15,0-2 1-15,0 0 0 16,0-2-3-16,6 2 1 15,3 0 1-15,3-3 0 16,3 3-1-16,3 3 1 16,0 5-1-16,2 3 1 15,-2 5-1-15,0 8 1 16,0 2 0-16,-3 11 1 16,-3 8-1-16,0 8 1 15,-3 5 0-15,-1 11 0 16,4-2-1-16,-6-4 1 15,0 3-1-15,3 3 0 0,3-8-1 16,6 3 1-16,0-6-1 16,3-2 0-16,8-6 0 15,-2-8 0-15,0-7 0 16,3-6 0-16,0-3 0 16,-1-7 1-16,-2-6-1 15,0 1 0-15,-3-1 0 16,-6-2 1-1,-9-1 0 1,-7 1 0-16,-2-1 0 16,-5 4 0-16,-4 2-1 15,0 8 1-15,-3-1-1 16,0 4 0-16,0-1-1 16,0 6 1-16,0 3-1 15,3-1 1-15,0 1 0 0,3-4 0 16,0 1-1-1,0 5 1-15,3 0 0 0,3 6 0 16,0 2-1-16,3 5 1 16,0 3-1-16,3-2 1 15,3 2 0-15,0 0 0 16,0 2 0-16,0 3 1 16,0 3-1-16,-3-5 1 15,-6 5 0-15,-3 2 0 16,-3-7 0-16,-3 2 1 15,-3-5-2-15,-3-5 0 0,-11 0-4 16,-4-17 1-16,-6 4-3 16,-6-14 0-16</inkml:trace>
  <inkml:trace contextRef="#ctx0" brushRef="#br0" timeOffset="2280.8617">10202 3209 9 0,'-11'-8'4'0,"2"-18"-1"0,9 26 5 16,0 0-8-16,0 3 0 15,0 5 3-15,3 13 0 16,-3 8-3-16,0 3 0 16,-3 7 2-16,0 1 0 15,-3 8-1-15,0-1 1 16,0 1-1-16,-3-6 0 15,6-7-1-15,0-6 1 16,3-8-1-16,0-8 1 16,3-5 0-16,3-11 1 0,6-10-1 15,0-8 0-15,2-5-1 16,1-4 1-16,6 1-1 16,3-10 0-16,3 7-1 15,0 5 1-15,-1 4 0 16,1 1 0-16,-3 9-1 15,-3 0 1-15,-3 5 0 16,-3 11 0-16,-4-1 0 16,-2 4 1-16,0 10-1 15,-3-1 0-15,0 4 0 16,0-1 1-16,0 1-1 16,3-3 0-16,0 0 0 15,6-3 1-15,3-3-1 16,6-4 0-16,2-9 0 15,1 0 1-15,0-7-1 0,3-3 1 16,-4-6 0-16,1-2 0 16,-6 2 0-16,-3 1 0 15,-3-3 0-15,-6-3 0 16,-3 0 0-16,-6 0 0 16,-3 6-1-16,0 5 1 15,-6-3-1-15,-3 10 0 16,-3 6-1-16,-3 6 0 15,-3 4 0-15,4 6 0 16,-1-5 0-16,6 5 1 16,0 2 0-16,3 6 0 0,3 2 0 15,6-4 0-15,3 1 0 16,3-1 0-16,6 4 0 16,3-2 1-16,6-6-1 15,-1-4 0-15,4-4-1 16,3-5 1-16,0-5-2 15,2 3 1-15,-5-8-3 16,0-3 1-16,0 0-4 16,-3-3 0-16</inkml:trace>
  <inkml:trace contextRef="#ctx0" brushRef="#br0" timeOffset="2611.6287">11137 3260 11 0,'-15'-11'5'0,"-9"30"0"0,15-14 6 15,-5 8-11-15,-1 0 1 16,0 1 0-16,0-4 1 16,3 3-3-16,3 3 1 15,6 0 1-15,3 0 0 16,3 0 0-16,6-3 0 15,6 0-1-15,3-2 1 16,3-3-1-16,-1-3 1 16,1 0-1-16,-3 3 1 0,0 0-1 15,-3 0 0-15,-6 8 0 16,-9 0 0-16,-6 5 0 16,-9 3 1-16,-3 0-3 15,-6-3 1-15,3-8-4 16,10-7 1-16</inkml:trace>
  <inkml:trace contextRef="#ctx0" brushRef="#br0" timeOffset="3153.748">11473 3040 11 0,'-14'-8'5'0,"5"40"-2"15,9-24 4-15,0 5-6 16,0 14 1-16,0 7 1 16,0 6 0-16,0-1-4 15,0 9 0-15,3 0 3 16,0-3 0-16,0 7-2 15,0-7 1-15,2 0-3 16,-2-10 0-16,3-6-3 16,-3-3 1-16</inkml:trace>
  <inkml:trace contextRef="#ctx0" brushRef="#br0" timeOffset="3933.353">11283 3421 12 0,'-3'-8'6'0,"3"0"-7"0,9 8 9 0,3-2-7 16,6-1 1-16,2 0 0 16,4-2 0-16,6 0-2 15,6-1 0-15,-1 1 1 16,4 0 1-16,3 0-2 15,0-1 1-15,-1 1-1 16,1 2 1-16,-3-2-1 16,-4-3 1-16,-5 0-1 15,-3 0 1-15,-3-2 0 16,-4-6 0-16,-2 0 0 16,-6 3 0-16,-6-3 0 15,-3 0 1-15,-6 3-1 16,-3-3 0-16,-9 5 0 15,-5 3 1-15,-1 3-2 16,-3 2 1-16,-3 6-1 16,3 5 0-16,3 2 0 15,4 4 0-15,2 2 0 16,3 7 0-16,3-1-1 0,6-4 1 16,3 3 0-16,6 0 0 15,6 1-1-15,3-4 1 16,0 1 0-16,8-4 0 15,1-1-1-15,0-1 1 16,6 0-2-16,5-5 0 16,1-3-1-16,3-2 0 15,0-3-1-15,-4-3 0 16,1-2 0-16,-3-5 1 16,-4-6 0-16,4-3 1 0,-3-2 1 15,0 0 0-15,-3 0 1 16,-7-3 1-16,-2 3 1 15,-6-6 1-15,-6 3 0 16,-6 1 1-16,-9 7 0 16,-3 0 0-16,-3 5-1 15,-5 11 0-15,-4 3-1 16,0 5 0-16,3 8-1 16,0 10 0-16,3-7-1 15,4-1 0-15,5 3-1 16,0 1 1-16,6-7-1 15,6 1 1-15,3-2-1 16,6-12 0-16,8-2-2 16,7-2 1-16,3-17-2 15,0 0 1-15,2-4-3 16,-2-6 0-16</inkml:trace>
  <inkml:trace contextRef="#ctx0" brushRef="#br0" timeOffset="4188.9335">12375 2778 10 0,'-3'-13'5'0,"0"5"-3"0,3 8 7 15,0 0-7-15,-3 5 0 16,0 6 2-16,-3 10 0 0,3 0-5 16,-2 11 1-16,-1 8 3 15,0 10 0-15,-3 8-1 16,3 0 1-16,0 6-1 15,6-11 0-15,0-6-1 16,3 4 0-16,3-14-3 16,0-3 1-16,3-7-5 15,2-9 1-15,4-5-2 16,3-7 1-16</inkml:trace>
  <inkml:trace contextRef="#ctx0" brushRef="#br0" timeOffset="4745.9196">10232 4075 17 0,'-18'18'8'0,"6"24"-8"16,9-28 14-16,0 12-13 16,0 6 1-16,1 10 0 15,-1-5 1-15,0 6-4 16,0-9 0-16,3 14 1 16,3-9 1-16,3-2-3 0,-1-2 1 15,4-11-4-15,3-6 1 16,9-13-2-16,6-5 1 15</inkml:trace>
  <inkml:trace contextRef="#ctx0" brushRef="#br0" timeOffset="5089.3175">10482 4400 7 0,'-3'26'3'0,"9"41"0"0,-3-54 3 0,0 3-6 16,3 0 1-16,0-3 3 15,3 0 0-15,0-2-4 16,3-3 1-16,0-6 2 16,3-4 1-16,-1-9 0 15,1-8 0-15,-3-2-1 16,-3 0 0-16,-6 3 1 16,-6-6 0-16,-6 3-1 15,0 2 0-15,-9 6-1 16,4 5 0-16,-1 3-2 15,0 5 0-15,-3 2-2 16,3 4 0-16,0-1-2 16,6 0 1-16,3-2-3 15,3 2 1-15,6-2 0 16,3-1 0-16,6-4-2 16,6-1 1-16,6-2 1 0,3-3 0 15</inkml:trace>
  <inkml:trace contextRef="#ctx0" brushRef="#br0" timeOffset="5360.2833">10759 4400 8 0,'12'11'4'0,"-6"-1"-2"0,0-2 7 15,0 5-9-15,0 3 1 16,3 0 1-16,0 3 1 16,0-6-3-16,2-3 1 15,1-7 1-15,0-3 1 16,3-8 0-16,0-5 0 0,-3-6 0 15,-3 4 0-15,0-4 1 16,-3-2 1-16,-6 0-1 16,-3 2 0-16,-6 3-1 15,-6 6 0-15,-6 7-2 16,-9 8 1-16,1 6-5 16,2 0 1-16,3 2-6 15,6 3 1-15,12-3-2 16,15-8 1-16</inkml:trace>
  <inkml:trace contextRef="#ctx0" brushRef="#br0" timeOffset="5782.1106">11110 4405 11 0,'0'16'5'0,"3"42"2"0,0-36 4 0,0 7-10 16,0 5 1-16,0 3-1 16,0 3 1-16,0 2-3 15,0 0 0-15,0-2 2 16,0-3 0-16,3-2-2 15,-3-6 1-15,0-5-3 16,0-6 0-16,0-2-2 16,-3-11 0-16</inkml:trace>
  <inkml:trace contextRef="#ctx0" brushRef="#br0" timeOffset="6019.4677">11069 4432 9 0,'3'-11'4'0,"17"-2"-3"0,-11 13 6 16,6 0-4-16,3 0 0 16,6 0 2-16,3 5 1 15,5 3-8-15,-5 3 1 16,-3-1 5-16,-6 4 0 16,-3 1-1-16,-6 9 0 15,-12-3 0-15,-9 1 1 16,-12 1-3-16,-9-4 1 15,-2-6-4-15,-1-2 0 0,6-6-6 16,9-5 1-16</inkml:trace>
  <inkml:trace contextRef="#ctx0" brushRef="#br0" timeOffset="7461.1191">18272 13877 17 0,'-15'-26'8'0,"0"13"-3"16,15 10 8-16,-6 0-13 15,-6 3 0-15,-3 8 1 0,-11 8 0 16,-4 13-1-16,-6 24 0 16,0 3 1-16,4 10 0 15,5 13 0-15,6 9 1 16,6-1-1-16,6-2 1 16,9-9-1-16,9-12 1 15,9-9-1-15,6-12 0 16,6-12-1-16,11-12 1 15,10-6 0-15,-1-13 0 16,-2-16 1-16,3-7 0 16,2-17-1-16,-5-8 1 0,-3-13 0 15,-10 8 0-15,-8-5-1 16,-9 0 1-16,-9-8-1 16,-9 0 1-16,-6 2-1 15,-6 3 0-15,-6 6-1 16,-3 13 1-16,-3 7-1 15,1 9 0-15,-7 7-1 16,-3 9 1-16,-6 10-1 16,-5 5 1-16,2 13-1 15,-3 9 1-15,1 10 0 16,8 0 0-16,6 11 0 16,9 2 0-16,4-3 0 15,11-2 0-15,6 3 0 16,9-3 1-16,8-11 0 15,16-4 0-15,12-12 0 0,5-7 0 16,-5-6 0-16,3-5 0 16,-1 0-2-16,4-3 1 15,-3-2-4-15,-4 0 0 16,-2-1-5-16,-3 4 1 16,-4 7-3-16,-5-10 1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48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45 4887 8 0,'3'-11'4'0,"8"-5"-3"0,-2 11 5 16,6 0-5-16,12-3 0 16,6 3 1-16,3 2 0 15,2 3-2-15,4 5 1 16,-6 3 1-16,-7 8 1 15,-5 5-1-15,-6 8 0 16,-6 6 0-16,-9 4 0 16,-6 6-1-16,0-10 1 15,-6 10-1-15,-3 2 1 16,3-2-1-16,0 6 0 16,-3-4 0-16,0 6 0 0,1-5-1 15,2 2 0 1,0 3 1-1,3-8 0-15,6 0-1 16,3-3 1-16,6-2-1 16,6-8 1-16,5-1-1 15,7-1 1-15,0-9-1 16,0-5 0-16,0-6 0 16,-4-2 1-16,-2-5-1 15,0 2 1-15,-3-8 0 16,-3 1 0-16,-3 2-1 15,-3 0 1-15,-3 0-1 0,0 0 1 16,-6 2 0-16,-3-2 0 16,-3 3-1-16,-3 0 0 15,0 7 0-15,-3 1 0 16,0 2-1-16,0 8 1 16,0-2-2-16,3-1 1 15,3 6 0-15,3-3 1 16,0 6-1-16,3-3 1 15,0-3 0-15,3 3 0 16,0-3 0-16,3 0 1 0,-3 5-1 16,3 1 0-16,-6-1 0 15,3 9 0-15,0 2 1 16,-3-3 1-16,0-5 0 16,0 3 0-16,-3 0 0 15,-3-3 0-15,-3 5 0 16,-6-2 0-16,-3 2-2 15,-2-2 1-15,-1 0-2 16,-3-3 0-16,0-5-4 16,0-8 0-16,6-11-4 15,7-13 0-15</inkml:trace>
  <inkml:trace contextRef="#ctx0" brushRef="#br0" timeOffset="1081.8007">17709 7123 7 0,'-26'0'3'0,"20"0"-1"0,6 0 3 0,0 0-4 15,6 0 1-15,8 2 3 16,13 1 0-1,15-3-6-15,17 0 1 16,13 0 3-16,11 3 0 16,6-3 0-16,1-3 0 0,5 0-2 15,-6 1 0-15,-2 2 0 16,-4-3 0-16,-12 0-1 16,-5 3 0-16,-13 0-1 15,-8 0 1-15,-9 0-4 16,-9-2 0-16,-7 2-2 15,-8 0 1-15</inkml:trace>
  <inkml:trace contextRef="#ctx0" brushRef="#br0" timeOffset="1411.0458">17644 7453 9 0,'-3'-5'4'0,"27"5"0"0,-6 0 4 16,14 0-5-16,16 0 1 15,20-5 1-15,10 5 1 16,17-3-7-16,3-2 0 16,12 0 4-16,-2-1 0 15,5-2-2-15,-6 0 0 0,-6 3-4 16,-12 0 1-16,-14 2-5 16,-10 6 1-16</inkml:trace>
  <inkml:trace contextRef="#ctx0" brushRef="#br0" timeOffset="3047.3944">18361 13864 11 0,'-9'-13'5'0,"-12"21"1"15,12-3 5-15,-5 6-10 16,-7 5 0-16,-6 10 1 16,-3 11 1-16,0 5-3 15,7-10 0-15,-4 29 2 0,6 5 0 16,3 6-1-16,3-4 1 16,6-1-1-16,6-7 0 15,6-1 0-15,9-6 0 16,3-8 0-16,6-11 0 15,12-10 0 1,8-8 0-16,-2-14 1 16,3-12 1-16,2-9-1 15,4-10 0-15,-3-11 0 16,-4-10 0-16,-5 0 0 16,-3-6 0-16,-6 1-1 0,-10 2 1 15,-8 0-2-15,-6 3 1 16,-6 2 0-16,-6 6 0 15,-2 5-1-15,-7 5 1 16,-6 5-2-16,-3 9 1 16,0 7-1-16,-2 9 1 15,-4 4-1-15,-6 6 1 16,-9 8-1-16,4 5 1 16,2 0-1-16,6 3 1 15,4 0 0-15,8 0 0 0,9 2 1 16,6 1 0-16,9-3 0 15,12-3 0-15,15-3 0 16,14-4 0-16,1-1 0 16,6-8 0-16,5 3 0 15,4-5 0-15,-4-3-2 16,1-6 0-16,-6 1-4 16,-7 2 0-16,-2-2-5 15,-6 0 0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09:57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9 7488 17 0,'-27'-6'8'0,"33"1"-8"0,-6 5 8 16,0 0-8-16,0 0 0 16,3 3 1-16,3-3 1 15,6 0-2-15,5 0 0 16,10 0 0-16,9-3 1 15,3 0 0-15,8 3 1 16,10-5-1-16,5 3 0 16,13-1 0-16,-1 0 1 15,4 3-1-15,2-2 1 16,6 2-1-16,7 2 0 16,-1-2 0-16,3 0 0 0,0 0 0 15,12 3 0-15,1 0-1 16,2-3 1-16,0 0-1 15,9 0 1-15,3-3-1 16,-3 6 0-16,9-1 0 16,3 3 0-16,-3-2 0 15,0 0 0-15,6-1 0 16,0 1 0-16,0 0 0 16,0-3 0-16,3 0 0 15,-3 2 1-15,0 1-1 16,8 2 0-16,-8-2 0 15,0 0 1-15,9 7-1 16,-6-10 0-16,0 3 0 16,0 2 0-16,0-2 0 15,-3-1 0-15,0-2 0 16,3 6 0-16,-9-4 0 0,3-2 0 16,-9 3 0-16,3 0 1 15,-6 2-1-15,3-2 0 16,-9-3 0-16,6 2 0 15,-6 1 0-15,-6-1 1 16,-3-2-2-16,-5 0 1 16,-4 0 0-16,-6 0 0 15,-11-2 0-15,-10 2 0 16,-8 0-3-16,-4 2 0 16,-2-4-5-16,-1 4 1 15</inkml:trace>
  <inkml:trace contextRef="#ctx0" brushRef="#br0" timeOffset="1619.5059">18269 13856 13 0,'-12'-5'6'0,"-6"8"-5"0,12-1 6 16,-6 4-5-16,-3 7 0 15,-5 8 2-15,2 8 0 16,-3 8-5-16,3 5 0 0,0 14 3 15,3 0 1-15,3 7-2 16,3 6 1-16,0 8-1 16,4-19 0-16,2-5 0 15,9-3 0-15,5-5 0 16,7-5 0-16,9-11 0 16,9-11 1-16,8-10-1 15,-5-13 1-15,0-6 0 16,3-13 0-16,-1-13-1 15,1-13 1-15,0-3-1 16,-7-2 1-16,-2-4-1 16,-9 1 0-16,-6 0 0 15,-6 2 0-15,-6 4 0 16,-6-4 1-16,-3 6-2 16,-9 10 1-16,-3 6-1 15,-3 5 1-15,-6 5-1 0,0 5 1 16,0 9-1-16,4 2 0 15,-7 5-1-15,-3 6 1 16,-6 10 0-16,-2 8 0 16,2 6-1-16,3 2 1 15,6 2 0-15,1 4 0 16,8-1 1-16,3 3 0 16,6 0 0-16,6-2 0 15,6-1 0-15,3 0 0 16,6-4 0-16,9-1 1 15,5-5-2-15,7-6 1 16,3-5 0-16,3-5 0 0,5-3-1 16,1-7 0-16,0 2-2 15,-7-3 1-15,-2-5-6 16,-3 3 0-16,-4 0-4 16,-2-6 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12:13.6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97 5781 9 0,'0'-10'4'0,"9"-9"-1"15,-6 8 5-15,0 1-6 0,0 2 0 16,-3-5 1-16,0-1 1 16,-3-4-5-16,0-6 0 15,-3 0 3-15,0 6 1 16,0-3-1-16,-3 5 0 15,-2 5-1-15,-4 6 1 16,-3 5-1-16,-3 10 1 16,0 14-1-16,0 0 0 15,3 8-1-15,1 2 0 16,2 1 0-16,6-1 1 16,3-18-2-16,3 0 1 0,3 2 0 15,3-4 0 1,6-4 0-16,3-5 0 15,6-7 0-15,2 2 0 16,4 8 0-16,0-6 1 16,0-4-1-16,-6-6 1 15,-1-3 0-15,-2-2 0 16,-3 0 0-16,-3-1 1 0,0 1 0 16,-3 3 0-16,-3-1 0 15,-3 6 0-15,0 5-1 16,0 2 0-16,-3 12-1 0,0 2 0 15,0-6-1 1,0 14 0-16,3 13 0 16,0 11 0-16,3 5 0 15,0-6 1-15,3 6 0 16,0-3 1-16,-3-2 0 16,0-11 0-16,-3 0 0 15,0 8 0-15,-3-11 1 16,-3-2 0-16,-3-5-1 15,-3-4 1-15,-9-1 0 16,-2-4 0-16,-4-7-2 16,-3-3 0-16,6-8-4 15,0-6 1-15,7-15-4 0,2 5 0 16,9-10-3-16,3-6 0 16</inkml:trace>
  <inkml:trace contextRef="#ctx0" brushRef="#br0" timeOffset="480.2638">17299 5924 12 0,'3'13'6'0,"23"-13"-1"0,-17-5 7 0,6 5-11 16,0-5 0-16,0-3 1 15,3-8 0-15,0 5-3 16,2 3 1-16,-2-2 2 16,3-3 0-16,-3-6-1 15,0-2 1-15,-6 0 0 16,-3-1 0-16,-3 4 1 16,-6 2 1-16,-3 3-1 15,-6 5 1-15,-3 0-2 16,-3 0 1-16,-3 11-1 15,-3 2 0-15,-3 8-2 16,1 3 0-16,2 8 0 16,0-3 0-16,6-2-1 15,3 4 1-15,9 4 0 0,6 2 0 16,9 0 0-16,0-5 1 16,6 0-1-16,3-6 0 15,5-10 1-15,7 3 0 16,0-9-2-16,3-4 1 15,-4-6-2-15,1 0 0 16,0-3-3-16,-3 3 1 16,-7-5-3-16,-2-3 0 15,-3 3-2-15,-3-3 0 16</inkml:trace>
  <inkml:trace contextRef="#ctx0" brushRef="#br0" timeOffset="735.1513">17781 5511 13 0,'-3'-21'6'0,"0"21"-2"15,3 0 9-15,0 0-12 16,3 11 1-16,0 2 1 16,-3 5 1-16,0 12-5 15,3-1 1-15,0 5 2 16,0 3 1-16,0 3-1 15,0-11 0-15,0 5-1 16,3 1 0-16,0-4-2 16,-4 1 0-16,4-5-4 15,0-1 1-15,0-7-3 0,-3-1 0 16</inkml:trace>
  <inkml:trace contextRef="#ctx0" brushRef="#br0" timeOffset="961.3769">17572 5768 16 0,'-12'-13'8'0,"12"2"-7"0,0 11 13 16,6 5-13-16,3-5 0 16,9 3 2-16,3-3 0 0,6 3-3 15,6-3 0-15,-1 0 2 16,4 0 1-16,0 0-3 15,-9 0 0-15,-1 0-6 16,-2 0 0-16,0 2-1 16,3 1 0-16</inkml:trace>
  <inkml:trace contextRef="#ctx0" brushRef="#br0" timeOffset="1906.1485">18412 5691 10 0,'-6'8'5'0,"0"-16"-3"0,6 8 7 16,-3 3-8-16,0-1 1 15,3 6 0-15,0 3 0 16,0 5-3-16,0 8 1 16,3-3 1-16,3-8 1 15,3 0-1-15,3 6 1 0,3-1-1 16,2-4 0-16,4-14 0 15,0 2 1-15,3-7-1 16,3 8 1-16,-1-9-1 16,-2-2 1-16,3-5-1 15,-6 0 0-15,-6-6 1 16,-3 1 1-16,-6 2 0 16,-6-5 0-16,-9 2-1 15,-3 3 1-15,-6 3-1 16,-3 3 1-16,-6 2-3 15,4 5 1-15,-4 6-2 16,0-1 1-16,3 1-1 16,0 2 0-16,3 6 0 15,4-3 0-15,2 2-1 16,3-2 0-16,3 0-2 16,3-2 0-16,6-1-3 0,9-5 0 15,6 2-1-15,12-4 0 16</inkml:trace>
  <inkml:trace contextRef="#ctx0" brushRef="#br0" timeOffset="2687.3739">18805 5699 13 0,'-3'27'6'0,"-3"12"-3"16,6-31 10-16,0 3-13 16,-3-1 1-16,3 1 0 15,0 0 1-15,0-6-2 16,0 0 0-16,0-2 1 16,3-3 1-16,0-3 0 15,3-5 0-15,0-5-1 16,0-3 1-16,3-2-1 15,2-1 1-15,4-5-1 16,3-2 0-16,0 2-1 16,3 3 0-16,-3 0 0 15,-3 7 0-15,-1 6 0 16,1 3 0-16,-3 10 0 16,-3 6 1-1,-3 10-1-15,0 0 1 16,0 3-1-16,0-3 1 15,0 1-1-15,0 1 1 16,0-4-1-16,6-3 1 16,-3 0-1-16,0-14 1 15,6 4-1-15,-1-1 0 16,7-5 1-16,-3 2 0 16,6 4 1-16,0-6 0 15,0-3-1-15,-7-5 0 16,1 3 0-16,-3-8 1 0,0-1-1 15,0-1 0-15,-3-1 0 16,0 0 0-16,0 0-1 16,-3-3 1-16,-3-2 0 15,-4 0 0-15,1 0-1 16,-3 5 1-16,-3-2-1 16,1 2 1-16,-4 5-1 15,0 6 0-15,-6 10 0 16,3 3 0-16,-3 3-1 15,-3 7 1-15,0 1 0 16,3-1 0-16,3 3 0 16,0 3 0-16,6-3 0 15,3 3 0-15,6 3 0 16,6-14 0-16,0 0 0 16,3-2 0-16,6-1 0 15,3-5 0-15,2 1-3 0,4-6 1 16,0 0-5-16,0 0 0 15,2-3-3-15,1 3 1 16</inkml:trace>
  <inkml:trace contextRef="#ctx0" brushRef="#br0" timeOffset="3392.2071">19897 5765 11 0,'0'3'5'0,"15"5"1"0,-9-6 4 16,6-2-8-16,6-2 0 16,5-3 1-16,7-3 1 15,3-3-5-15,6-7 1 16,-7 2 2-16,1 0 1 16,-3-3-1-16,-6 1 0 15,-3-3 1-15,-4 2 0 16,-5 1 0-16,-3-1 1 15,-6 0-1-15,-6 4 0 0,-3 1-1 16,-3 4 0-16,-8 4-2 16,-4 6 1-16,-6 6-2 15,-6 7 1-15,3 3-1 16,4 5 1-16,2 3-1 16,3-6 1-16,3 6 0 15,6 0 0-15,6 2 0 16,3-2 0-16,6 0 0 15,6 0 0-15,12-6 0 16,6-2 1-16,6-2-1 16,-7-7 1-16,7 1-1 15,0-2 0-15,0-6-3 16,-1 0 1-16,1-3-3 16,0-2 0-16,-6-3-4 15,-1-3 0-15</inkml:trace>
  <inkml:trace contextRef="#ctx0" brushRef="#br0" timeOffset="3663.4903">20498 5315 10 0,'0'-15'5'0,"-6"7"6"0,6 8 2 16,0 0-12-16,0 2 0 15,-3 6 1-15,0 5 0 16,0-2-2-16,0 5 0 0,-2 13 2 16,2 8 0-16,0 5-1 15,3 9 1-15,0-6-1 16,0 0 0-16,0 0-1 16,3 0 0-16,0-14-5 15,2 12 1-15,4-9-3 16,3-13 1-16</inkml:trace>
  <inkml:trace contextRef="#ctx0" brushRef="#br0" timeOffset="4338.4213">20668 5734 13 0,'0'5'6'16,"21"-13"0"-16,-12 0 8 0,6 0-14 15,3 3 1-15,8-6 1 16,-2 1 0-16,0-6-2 15,0 2 0-15,-3-4 1 16,-4 2 1-16,-2 0-1 16,0-2 1-16,-3-1 0 15,-3 1 0-15,-3-4 0 16,-3 4 1-16,-6-3-1 16,-3 2 1-16,-3 9-1 15,-6-1 0-15,-3 6-1 16,-2 5 1-16,-1 2-2 15,0 6 1-15,0 3-1 16,0 7 0-16,3 4 0 0,3 1 0 16,1 4 0-16,5-1 0 15,3-2 0-15,3 0 1 16,6 2-1-16,6 1 1 16,8-1-1-16,4-4 1 15,3-1-1-15,3-8 1 16,0-3-1-16,-1-2 0 15,4-2-2-15,0-4 0 16,0 1-3-16,-3-3 0 16,-4 0-5-16,4-5 1 0</inkml:trace>
  <inkml:trace contextRef="#ctx0" brushRef="#br0" timeOffset="5675.0665">21138 5588 11 0,'-3'0'5'0,"6"-3"-1"15,-3 6 2-15,0 5-5 16,0 5 1-16,0 3 0 16,0 0 1-16,-3 5-4 15,0 0 1-15,0 3 2 16,0-3 1-16,0 3-2 16,0-8 1-16,0 0-1 15,0-3 0-15,3-5 0 16,0 0 1-16,0-5-1 15,0-3 0 1,9-19 0 0,0-2 0-16,3-3 0 0,6-5 0 15,-3 5-1-15,0 0 1 16,-3 8-1-16,0 3 0 16,0 3 0-16,-3 10 0 15,-1 2 0-15,1 9 0 16,-3-1 0-16,-3 4 0 15,0 2 0-15,0-3 0 16,0 3 0-16,0-3 1 16,3-3-1-16,-3 4 1 15,3-6-1-15,3-3 0 0,3-2 0 16,0-9 1-16,3-2-1 16,3-8 1-16,-1 3-1 15,1 0 1-15,3-6-1 16,-3 4 1-16,-6 4 0 15,3 0 1-15,-6 1-2 16,0 7 0-16,-3 3 0 0,3 8 1 0,-4 0-1 16,1 3 0-16,0 2-1 15,0 3 1-15,0 0 0 16,-3 0 0-16,3 2-3 16,0-2 1-16,0-3-4 15,3-2 0-15,0-3-2 16,3-3 1-16</inkml:trace>
  <inkml:trace contextRef="#ctx0" brushRef="#br0" timeOffset="6140.4286">21671 5805 13 0,'3'8'6'0,"15"-8"-2"0,-12-3 9 16,3 3-13-16,3-5 1 16,3 0 1-16,2-3 0 15,1 0-3-15,0-5 1 16,0-3 1-16,-3 0 1 0,0 0-1 16,-3 0 1-16,3-5-1 15,-6 2 1-15,-4-4 0 16,-5-1 0-16,0 5 0 15,-5-2 1-15,-1 5-1 16,-3 6 1-16,0 2-2 16,-3 5 0-16,-3 6-1 15,-3 5 0-15,0 7-1 16,0 4 0-16,0 2 0 16,4 0 0-16,2 3 1 15,3 3 0-15,3-1 0 16,6 1 0-16,3 2 0 15,3-14 0-15,6-4 0 16,0 5 0-16,2-8 1 16,4 2 0-16,0-4-1 15,0-4 1-15,0-2-3 0,0 3 1 16,0-3-4-16,-4 0 1 16,-2-3-4-16,0 3 0 15</inkml:trace>
  <inkml:trace contextRef="#ctx0" brushRef="#br0" timeOffset="7431.9563">22064 5636 12 0,'-3'34'6'0,"3"-5"-2"0,0-24 6 15,0 9-9-15,0-4 1 16,0 3 0-16,-3 3 1 15,0-2-4-15,3-4 1 16,0-2 1-16,0-3 1 16,0-2-1-16,3 0 0 15,-3-3 0-15,3-8 0 16,3-3-1-16,3-5 1 0,0 0 0 16,3-2 0-16,3-6 0 15,3 3 0-15,-1 0-1 16,1 5 1-16,0 3 0 15,-3 2 0-15,0 8-1 16,0 6 1-16,0 8 0 16,-3-3 0-16,-7 5-1 15,7 3 0-15,-6 2 0 16,0 1 1 0,0-1-1-16,0 3 0 15,0-5-2-15,0-3 0 16,-3-2-3-16,6-3 0 0,3-5-2 15,0-3 0-15</inkml:trace>
  <inkml:trace contextRef="#ctx0" brushRef="#br0" timeOffset="7716.6028">22540 5458 14 0,'0'-23'7'0,"0"7"-1"16,0 10 11-16,0 6-16 15,0 0 1-15,3 6 1 16,-3 2 1-16,0 7-5 16,0 7 1-16,0 1 2 15,-3 12 0-15,3 2-1 16,0-5 0-16,0 2-1 16,0-2 1-16,0-3-1 15,3-3 0-15,0-2-1 0,6 0 0 16,-3-6-1-16,3-4 0 15,0-4-3-15,0-2 1 16,-3-2-3-16,-3-4 0 16,6-4 0-16,-6-4 1 15</inkml:trace>
  <inkml:trace contextRef="#ctx0" brushRef="#br0" timeOffset="7926.9066">22412 5649 12 0,'-15'-11'6'0,"3"17"-2"16,12-12 12-16,6 1-15 15,-3 2 1-15,6-2 0 16,6 2 1-16,9-2-4 16,-3 2 0-16,3 1 2 15,-1 2 0-15,1 2-2 16,-3 4 0-16,-3-4-5 15,0 4 1-15</inkml:trace>
  <inkml:trace contextRef="#ctx0" brushRef="#br0" timeOffset="15896.7617">16272 1135 12 0,'-3'3'6'0,"3"-6"-5"16,0 3 7-16,0 0-6 15,3 3 0-15,3 18 2 16,0 8 0-16,2 8-5 15,-2-5 1-15,3 13 2 16,-6 8 1-16,0-6-1 0,-3-4 0 16,3-4-1-16,3 4 1 15,0-12-2-15,0-1 0 16,-3-7-4-16,0-9 0 16,0-7-3-16,3-14 1 15</inkml:trace>
  <inkml:trace contextRef="#ctx0" brushRef="#br0" timeOffset="16230.8496">16266 1135 9 0,'0'0'4'0,"3"0"-2"16,0-5 3-16,9 2-4 15,8 3 0-15,10 0 1 16,6 0 0-16,-3 0-2 16,-1 3 0-16,-2 5 2 0,-3 8 0 15,-3 2 0-15,-9 6 1 16,-6 5 0-16,-9 3 0 16,-6-8 0-16,-6 13 0 15,-9-8 0-15,-3-5 0 16,0-3-2-16,-6-5 1 15,4-8-3-15,2-3 0 16,3-5-3-16,6 0 0 16,6-11-3-16,6 1 0 0,12-12 0 15,9 7 0-15</inkml:trace>
  <inkml:trace contextRef="#ctx0" brushRef="#br0" timeOffset="19847.5925">16694 1151 4 0,'0'-24'2'0,"9"59"1"16,-6-25 1-16,0 6-4 16,0 8 1-16,0 5 0 15,0-5 1 1,0 5-2-16,0-5 0 15,0-3 1-15,-3-5 1 0,0 0 0 16,0-3 1-16,3-5 0 16,-3-8 0-16,0 0-1 15,0-8 1-15,0-11 0 16,3-5 0-16,0 1-2 16,0-6 0-16,3-1-1 15,0 4 1-15,3-3-2 16,3 13 1-16,3 3-1 15,-1 5 0-15,4 0-2 16,6 8 1-16,0 0-2 16,-3-8 1-16,0 0-2 15,-1 0 0-15</inkml:trace>
  <inkml:trace contextRef="#ctx0" brushRef="#br0" timeOffset="19998.1797">17016 1109 5 0,'-3'5'2'0,"0"19"1"16,3-19 2-16,0 3-4 0,0 8 0 15,0-3 0-15,0 11 1 16,0-3-3-16,0 3 1 16,0-3 0-16,0-2 1 15,0-4-2-15,0 4 1 16,3-11-3-16,0-8 1 16</inkml:trace>
  <inkml:trace contextRef="#ctx0" brushRef="#br0" timeOffset="20163.6401">17001 1029 14 0,'-15'-21'7'0,"9"-3"-5"0,6 24 13 0,0 0-17 15,0 0 1-15,0 0-3 16,3 0 1-16,3 8 3 16,0-5 1-16,3 2-5 15,6-2 1-15,0 2-1 16,5 3 0-16</inkml:trace>
  <inkml:trace contextRef="#ctx0" brushRef="#br0" timeOffset="20493.4727">17236 1098 8 0,'3'11'4'0,"-9"18"-1"16,6-29 6-16,-3 13-7 15,0 8 1-15,0-2 1 16,0 10 0-16,0-8-6 15,3 3 1-15,0-3 3 16,0-11 0-16,0 4-1 0,3-12 1 16,6-4-1-16,3-12 0 15,3-4 0-15,0-9 1 16,0 4-1-16,0 7 0 16,-1 3-1-16,1 2 1 15,-3 3-1-15,3 0 1 16,-3-5-1-16,-3 13 0 15,0 3 0-15,0 7 1 16,0 1 0-16,-3 10 0 16,3-11-2-16,-3 12 1 15,2-1-4-15,1 0 1 0,0-5-4 16,3-8 1-16</inkml:trace>
  <inkml:trace contextRef="#ctx0" brushRef="#br0" timeOffset="20718.7093">17638 1029 10 0,'0'-26'5'0,"0"2"4"16,0 24 5-16,0 0-14 15,0 0 1-15,0 5 1 16,0 3 0-16,0 8-2 16,0 8 0-16,0-3 2 15,0 11 0-15,0 5-1 16,3 0 1-16,0 0-2 0,0 0 1 15,0-5-3-15,0-3 1 16,3-5-5-16,-3-8 1 16,0-3-1-16,0-5 0 15</inkml:trace>
  <inkml:trace contextRef="#ctx0" brushRef="#br0" timeOffset="20891.2476">17516 1146 13 0,'0'-8'6'0,"3"13"-3"0,3-10 11 0,0 2-13 16,6 3 0-1,5-5 0-15,7 2 0 0,3 3-2 16,6 0 1-16,3-5-1 16,5 5 0-16,-2 0-4 15,6 0 0-15</inkml:trace>
  <inkml:trace contextRef="#ctx0" brushRef="#br0" timeOffset="21589.8582">19070 1114 8 0,'0'0'4'0,"3"0"-1"15,-3 0 3-15,0 0-5 16,6-5 0-16,-1 5 2 16,7 0 1-16,6-3-4 15,9-2 0-15,0 2 3 0,0-2 0 16,2 2-1-16,4-5 1 16,0 3-2-16,3 2 1 15,2-2-2-15,1 5 1 16,0-5-1-16,5 2 0 15,-2 3-1-15,-3-5 0 16,-7 2-3-16,-5 3 1 31</inkml:trace>
  <inkml:trace contextRef="#ctx0" brushRef="#br0" timeOffset="22144.3111">19540 878 9 0,'-9'-5'4'0,"6"0"2"0,3 5 0 15,0 5-6-15,0-5 0 0,3 8 0 16,3 5 0-16,3-2 0 16,3 2 0-16,6 3 1 15,2-3 0-15,1 3 1 16,3-3 0-16,-3 3 0 15,-3-5 0-15,-3 2 0 16,-3 0 0-16,-3 3 0 16,-4 3 0-16,-5-6 0 15,-8 3 0-15,-7 5-2 16,-12 8 1-16,0 0-5 16,3-5 1-16,6 0-3 15,15-11 0-15</inkml:trace>
  <inkml:trace contextRef="#ctx0" brushRef="#br0" timeOffset="23180.8897">21189 926 8 0,'0'-8'4'0,"-3"3"1"0,3 10 3 0,0-5-8 15,-3 8 0-15,0 5 0 16,-3 3 1-16,0 8-1 15,0 5 1-15,3 0 0 16,3 3 0-16,3 8 0 16,0 2 0-16,3-5 0 15,6-5 1-15,0-3-1 16,3-8 1-16,6-5 0 16,2-8 1-16,1-8 0 15,0-13 0-15,0 2-2 16,0-18 1-16,-1 13-1 15,-2-13 1-15,-3 0-2 16,-6-3 1-16,-3-2 0 16,-9-6 0-16,-6-5 0 15,-3 5 1-15,-3 3-1 16,-3 3 0-16,-3 7-1 16,-2 9 1-16,-4 7-2 15,0 3 1-15,0 3-1 0,0 10 0 16,4 3-1-16,2 3 0 15,3 2 1-15,3 8 0 16,3 3 0-16,3-3 0 16,3-5 0-16,6 5 0 15,3-5 1-15,6 0 0 16,6-3 0-16,6-5 1 16,2 0-1-16,4 0 1 15,0-8-3-15,0 8 0 0,2-8-3 16,1 8 0-16,0-5-2 15,3 2 1-15</inkml:trace>
  <inkml:trace contextRef="#ctx0" brushRef="#br0" timeOffset="23529.1247">21888 865 16 0,'0'8'8'0,"0"0"-8"0,0-3 14 16,3-2-13-16,0 13 1 16,0 5 1-16,0 0 1 15,3 8-5-15,-3 3 1 16,3-3 1-16,-3-5 1 16,0 5-7-16,-3 8 0 15,-6-5-2-15,9-8 1 0</inkml:trace>
  <inkml:trace contextRef="#ctx0" brushRef="#br0" timeOffset="25044.1445">21716 833 8 0,'-6'3'4'0,"3"-11"-2"0,3 8 4 15,0 0-6-15,-3 5 1 16,0 3 2-16,-3 3 1 15,0 10-4-15,-3 8 0 16,0-5 2-16,3 8 1 16,0 5-1-16,3-3 0 15,3-7-2-15,3-1 1 16,6 6-1-16,3-3 1 0,6-5-3 16,6-3 1-1,0-5-3-15,2 0 1 0,4-3-2 16,3-13 1-16</inkml:trace>
  <inkml:trace contextRef="#ctx0" brushRef="#br0" timeOffset="25342.8264">22213 788 13 0,'6'-7'6'0,"6"14"-3"16,-6-7 12-16,0 3-14 16,3 10 1-16,-1 9 0 15,4-7 1-15,0 17-4 16,-3 0 1-16,0 2 2 15,-3 6 1-15,-3-3-1 0,-6-8 0 16,-6 3-3-16,-6 5 1 16,-9-5-6-16,4 5 0 15</inkml:trace>
  <inkml:trace contextRef="#ctx0" brushRef="#br0" timeOffset="54882.2185">21403 8221 11 0,'0'-8'5'0,"0"10"1"0,0-2 5 0,0 3-10 16,0 2 0-16,0 6 1 16,0 5 1-16,3 8-4 15,0 2 1-15,0 8 2 16,0-7 0-16,-3 10-1 15,0-8 0-15,0 8-1 16,0-3 0-16,0-4 0 16,0-9 0-16,3-5-3 15,-3-3 0-15,3-5-2 16,0-6 0-16,0-4 0 16,3-6 0-16</inkml:trace>
  <inkml:trace contextRef="#ctx0" brushRef="#br0" timeOffset="55549.8417">21323 8191 8 0,'-15'14'4'0,"6"-17"-3"0,9 3 7 0,0 0-7 16,0 0 0-16,0 0 2 15,0 0 0-15,6-3-3 16,6 3 0-16,3-2 2 16,3 2 0-16,8-3 0 15,7 0 0-15,9 1 0 16,0-1 0-16,5 1-1 16,7-1 1-16,-1 0-1 15,-2 1 1-15,5 2 0 16,7 0 0-16,-6 0-1 15,-1 0 0-15,1 0 0 16,2 2 0-16,-2 1 0 16,-4 0 0-16,1-1-1 0,-4 3 0 15,7-10 0-15,-12 5 0 16,-4-2 0-16,7 2 1 16,-9 0-1-16,-1 0 0 15,-2 0 0-15,-3 0 0 16,-6-3 0-16,-7 0 1 15,-2 6-1-15,-3-6 1 16,-3 6-1-16,-3-6 1 16,-3 6 0-16,0-3 0 15,-3 0 0-15,0 3 0 0,-3-3-1 16,0 0 1-16,0 2 0 16,0-2 0-16,0 3-2 15,0-1 0-15,-3 4 0 16,3-1 0-16,-3 6 0 15,3-1 0-15,0 3 0 16,0 3 0-16,-3 8 1 16,3 0 0-16,0 2 0 15,0 9 0-15,0-9 0 16,0 3 0-16,3 3 0 16,-3-3 0-16,0-2-3 15,0-1 1-15,0-2-4 16,0-6 0-16,0-2-2 15,-3 0 1-15</inkml:trace>
  <inkml:trace contextRef="#ctx0" brushRef="#br0" timeOffset="56181.0868">21525 8662 8 0,'-15'6'4'0,"9"-9"-1"15,6 3 3-15,0 0-6 16,0 0 1-16,0 0 0 16,0 0 1-16,0 0-2 15,0 0 1-15,0 0 0 16,6-3 1-16,3 1-1 15,3 2 1-15,3 0-1 16,3 0 1-16,9 0-1 16,3 0 1-16,8-3-1 15,4 3 0-15,5 0 0 0,4 0 0 16,6 3 0-16,-7-3 0 16,4-3 0-16,2 1 0 15,-2 2 0-15,-3 0 0 16,-4 0 0-16,-2 2 1 15,-1-2-2-15,1 3 1 16,-3-3-1-16,-3 0 1 16,-4 2-1-16,-2 1 1 15,-6-3-1-15,-3 3 1 16,-4-3-1-16,-2 0 0 16,-3 0-1-16,0 0 1 0,-3 0-3 15,-3 0 1-15,-3 0-5 16,3 0 1-16,-6-6-1 15,-3 1 1-15</inkml:trace>
  <inkml:trace contextRef="#ctx0" brushRef="#br0" timeOffset="56706.3297">21865 8308 9 0,'3'-5'4'0,"-3"13"-2"0,3-6 6 15,0 3-6-15,-3 6 0 16,0 2 1-16,0 8 1 16,0 3-5-16,-3 0 0 15,0-3 3-15,0 0 0 0,0 1-1 16,0-1 1-16,3 0-1 15,0-5 0-15,0-3 0 16,0-2 0-16,3-3 0 16,3-3 0-16,0-3 0 15,5 1 0-15,4-3 0 16,6 0 0-16,0 0-1 16,0 0 0-16,0-3 0 15,-1 3 0-15,-5 0-2 16,0-2 1-16,0-1-3 15,-3 3 1-15,3 0-3 16,0-2 1-16,0 2-1 16,0 0 0-16</inkml:trace>
  <inkml:trace contextRef="#ctx0" brushRef="#br0" timeOffset="56946.2791">22201 8488 16 0,'-3'-3'8'0,"6"3"-9"0,-3 0 17 16,0 0-15-16,0 0 0 16,-3 3 0-16,0 2 1 15,0 3-3-15,0 3 1 0,0 7 1 16,0-2 0-16,3 0-4 15,0 0 1-15,0-3-4 16,6 0 1-16</inkml:trace>
  <inkml:trace contextRef="#ctx0" brushRef="#br0" timeOffset="58838.0937">22781 8411 8 0,'-3'0'4'0,"6"11"0"0,-3-11 2 0,6-3-5 15,-3 0 0-15,12-2 0 16,0 0 0-16,3 2-1 16,9 3 0-1,-3 0 1-15,-1 0 0 16,-2 3-1-16,3-3 1 15,-6 2-1-15,0 1 0 0,-3-3-3 16,-1 0 1-16,-2 0-1 16,-3-3 0-16</inkml:trace>
  <inkml:trace contextRef="#ctx0" brushRef="#br0" timeOffset="59078.4298">22960 8229 7 0,'-12'-16'3'0,"3"2"2"16,9 14 3-16,0 3-8 15,-6-3 0-15,6 11 2 16,0 2 0-16,0 5-2 16,0 9 0-16,0-6 1 15,0 3 0-15,0 5 0 16,0 0 1-16,0-2-2 15,0-4 0-15,0-1-2 0,6-4 0 16,0-2-2-16,6-3 0 16</inkml:trace>
  <inkml:trace contextRef="#ctx0" brushRef="#br0" timeOffset="59454.0762">23195 8184 6 0,'0'-3'3'0,"3"3"-1"15,-3 0 2-15,3 3-3 16,-3 2 0-16,6 8 0 16,-3 8 1-16,-3 0-2 15,6 11 0-15,-3 3 1 16,-3 2 1-16,6-6-1 16,-6 4 0-16,3-3 0 15,-3-1 0-15,3-2-1 16,-3 0 0-16,3-5 0 15,0-5 0-15,0-3-3 16,0-6 1-16,0-4-1 0,3-6 0 16</inkml:trace>
  <inkml:trace contextRef="#ctx0" brushRef="#br0" timeOffset="60144.1342">23168 8125 8 0,'0'-5'4'0,"27"-6"-2"0,-15 9 6 0,9-1-8 16,9 1 0-16,14 2 0 15,-2 0 1-15,3 2-2 16,2 1 1-16,19-1 2 15,5-2 1-15,4 0-1 16,5-2 0-16,-6 2 0 16,4 0 1-16,-7 0-2 15,-5 2 1-15,-1 4-2 16,-5-1 0-16,-10 0-1 16,-8 1 1-16,-6-1 0 15,-7-2 1-15,-2-1-1 16,-3 1 0-16,0 0 1 15,-3-1 0-15,5 1-1 16,-2-3 1-16,0 0-1 0,0 0 0 16,0 0 0-16,-6 0 0 15,2 0 0-15,-5 0 1 16,-6 0-1-16,6 0 0 16,-3 0 0-16,0 0 0 15,0 0 0-15,-3 0 0 16,6 0 0-16,-6 0 0 15,-1 0 0-15,-2 0 0 16,3 0 0-16,-6 0 0 16,-3 0 0-16,0 0 0 15,0 0 0-15,0 2 1 0,6 1-2 16,-6 2 1-16,3 1 0 16,-3 2 1-16,6 2-1 15,-6 3 0-15,3 1 1 16,-3 7 0-16,0 5 0 15,0 1 0-15,3-1 0 16,0 3 1-16,3 0-2 16,-3 1 1-16,-3-1-1 15,0-3 0-15,9 1-3 16,-9-4 1-16,0 1-4 16,6-5 1-16,-6-3-2 15,-6-1 1-15</inkml:trace>
  <inkml:trace contextRef="#ctx0" brushRef="#br0" timeOffset="60715.094">23097 8660 5 0,'3'5'2'0,"65"3"3"16,-38-8 1-16,9 3-5 16,14-3 0-16,1-3 0 15,14 0 1-15,1 1-2 16,5-1 0-16,7 3 2 15,-4-3 0-15,-9 1-1 16,7-1 1-16,-7 3-1 16,1-2 1-16,-4 2 0 0,4 0 0 15,-13 2-1-15,-2-2 0 16,-6-2 0-16,-1-1 1 16,-2 3-1-16,2 0 0 15,-5-3-1-15,-3 3 1 16,-6-2-1-16,-1-1 1 15,-8 3-1-15,0 3 0 16,-3-3-3-16,0 2 0 16,-10-2-3-16,4 0 1 15</inkml:trace>
  <inkml:trace contextRef="#ctx0" brushRef="#br0" timeOffset="61240.1793">23832 8334 10 0,'0'-5'5'0,"-3"8"-4"0,3-3 4 16,0 5-5-16,0 3 1 15,0 5 0-15,-6 6 1 16,3-1-2-16,-3 3 1 16,-3-5 1-16,3 0 0 15,-3-3 0-15,6-2 0 16,3 0 0-16,0-4 0 0,3-1-1 16,6-4 1-16,0 1-1 15,3-3 1-15,0 0-1 16,9 0 1-16,-3 0-2 15,-6 0 0-15,6 0 0 16,-4 0 0-16,4-3-2 16,3 1 0-16,-3 2-2 15,0-6 0-15,0 1-2 16,0 5 1-16</inkml:trace>
  <inkml:trace contextRef="#ctx0" brushRef="#br0" timeOffset="61571.1495">24118 8385 10 0,'6'-6'5'0,"3"12"-3"0,-3-4 6 16,-3 1-6-16,6 0 0 15,-3 2 0-15,-3 0 1 16,2 3-4-16,-5 5 1 15,-5-2 2-15,2 0 0 16,-6-1-1-16,-3 3 0 16,3 1 0-16,-3-4 0 15,6-2 0-15,-3 0 1 16,9 3-2-16,0-6 1 16,6 0-1-16,3 3 1 0,6-3-1 15,-3 1 0-15,-3-1-2 16,5 0 1-16,-2-2-4 15,0 0 0-15,-3-3-1 16,3-3 1-16</inkml:trace>
  <inkml:trace contextRef="#ctx0" brushRef="#br0" timeOffset="62035.8314">23594 8107 6 0,'-33'5'3'0,"-8"8"-1"0,32-7 3 0,-6 2-5 16,-3 7 0-16,-6 4 0 16,-6 5 1-16,-2 2-1 15,2-2 1-15,0 3-1 16,6-4 0-16,3-7 0 16,6-3 1-16,1-5-3 15,5-2 1-15,6-4-1 16,9-4 0-16</inkml:trace>
  <inkml:trace contextRef="#ctx0" brushRef="#br0" timeOffset="62246.8589">23689 8107 11 0,'9'-3'5'0,"-27"8"-7"0,15 1 10 15,-12 2-8-15,-8 2 1 16,-7 6-1-16,0 8 1 15,-3 0-1-15,-8 5 0 16,5 0 0-16,-3-3 0 16,4-2 0-16,11-5 0 15,3-1-2-15,9-4 1 16,12-9-2-16,12-5 0 16</inkml:trace>
  <inkml:trace contextRef="#ctx0" brushRef="#br0" timeOffset="62456.691">23790 8186 10 0,'-11'3'5'0,"-37"37"-5"15,36-27 9-15,-18 13-9 16,-3-2 0-16,-5 2 0 16,-7 6 0-16,-2 0 0 15,2-6 0-15,0-2 0 16,12-3 0-16,10-5-1 15,2-2 1-15,12-4-3 16,9-5 1-16,12-2-1 16,9-8 1-16</inkml:trace>
  <inkml:trace contextRef="#ctx0" brushRef="#br0" timeOffset="62651.9387">23761 8337 8 0,'-15'11'4'0,"-24"20"-4"0,21-17 7 15,-9 4-7-15,-5 1 1 16,-1 2 0-16,-3 3 0 16,1-1-2-16,2 4 1 15,6-9 0-15,6-2 0 16,9-3-1-16,6-2 1 16,9-6-2-16,9-5 1 15,9-5-2-15,9-3 1 16</inkml:trace>
  <inkml:trace contextRef="#ctx0" brushRef="#br0" timeOffset="62771.6515">23746 8517 6 0,'21'0'3'0,"-36"8"1"16,12-5 5-16,-9 4-9 15,-6 9 1-15,-12 3-1 16,0 2 0-16,-2 8-1 16,2-2 0-16,12-4-2 15,3-4 1-15</inkml:trace>
  <inkml:trace contextRef="#ctx0" brushRef="#br0" timeOffset="63223.025">24496 8176 12 0,'0'-3'6'0,"-9"11"-7"0,6-8 10 0,-6 5-7 15,-6 6 0-15,-9 7 0 16,1 3 1-16,-13 1-4 16,3 4 0-16,0-5 2 15,7-2 1-15,2-1-2 16,6-7 0-16,9-3-2 15,0 0 1-15,9-8-2 16,12 0 1-16,9-3-2 16,6-7 1-16,-1-1-1 15,7 0 1-15</inkml:trace>
  <inkml:trace contextRef="#ctx0" brushRef="#br0" timeOffset="63584.5547">24520 8250 8 0,'0'2'4'0,"-9"4"-1"0,3-4 8 16,-3 12-10-16,-3-1 1 15,-6 3-1-15,-3 2 1 16,-3 1-3-16,-2 2 1 16,5-3 0-16,0 1 1 15,9-1-2-15,3-4 1 16,9-9-1-16,3 0 0 16,12-5-2-16,3-2 1 15,0-6 0-15,9 0 0 16,-4 0-1-16,7 0 1 15,-3-3 1-15,-6 3 0 0,-6 3 1 16,2 2 1-16,-8 3 0 16,-6 3 1-16,-6 2 1 15,-9 6 0-15,-11-1 0 16,5 9 1-16,-6 0-3 16,6-1 1-1,-6 3-2 1,12-2 1-16,1-1-2 15,8-7 0-15,6-6-2 16,5-2 0-16,7-6-1 16,12-2 0-16</inkml:trace>
  <inkml:trace contextRef="#ctx0" brushRef="#br0" timeOffset="63718.5053">24663 8504 10 0,'-3'2'5'0,"-12"12"-3"0,6-6 8 16,-6 5-9-16,-9 3 1 15,3 2 0-15,-3 1 0 16,-2 4-5-16,5 1 0 16,3-3 0-16,6 1 0 15</inkml:trace>
  <inkml:trace contextRef="#ctx0" brushRef="#br0" timeOffset="64153.6055">23939 8176 7 0,'-15'21'3'0,"-2"13"-1"0,8-26 3 16,0 5-6-16,0-5 1 16,0 3-1-16,3-3 1 15,3-6-2-15,6 1 1 16</inkml:trace>
  <inkml:trace contextRef="#ctx0" brushRef="#br0" timeOffset="64348.1016">24168 8160 11 0,'-8'0'5'0,"-10"8"-7"16,9-8 11-16,-15 8-9 15,3 0 1-15,-3 7-1 16,0 1 1-16,1 3-2 15,8-3 1-15,0 0 0 16,3-6 0-16,9-2-2 16,3-5 0-16,3-3-1 15,12-8 0-15</inkml:trace>
  <inkml:trace contextRef="#ctx0" brushRef="#br0" timeOffset="64453.9189">24165 8226 1 0,'-32'32'0'0,"-13"15"2"0,33-31-2 16</inkml:trace>
  <inkml:trace contextRef="#ctx0" brushRef="#br0" timeOffset="64752.9272">23779 8689 2 0,'-39'24'1'0,"27"0"-2"16,12-22 3-16,0 1-3 16,0 2 1-16</inkml:trace>
  <inkml:trace contextRef="#ctx0" brushRef="#br0" timeOffset="65084.8692">24040 8617 9 0,'0'3'4'0,"-23"10"-5"0,14-10 9 16,0 5-8-16,-3 3 0 15,-3 2 0-15,0 3 1 16,6-6-2-16,3 1 0 15,3-3 0-15,3-6 1 16,9-7-1-16,6 0 1 16,9-6-2-16,6 1 1 15,2 2 0-15,1 0 1 0,-6 0 0 16,6 3 0-16,-7-1 1 16,-8 4 1-16,-6 2 0 15,-12 5 1-15,-6 5-1 16,0 4 1-16,-3-1-2 15,0 0 1-15,1 0-4 16,5-5 0-16,6 0-2 16,5-8 1-16</inkml:trace>
  <inkml:trace contextRef="#ctx0" brushRef="#br0" timeOffset="65610.4927">24630 8260 8 0,'-3'-10'4'0,"-6"20"-2"15,3-4 6-15,-9 2-7 16,-3-1 0-16,0 4 0 15,-5 5 1-15,2-3-3 16,0 6 1-16,0-3 0 0,0 2 1 16,12-2-3-16,0-5 1 15,6-1-2-15,3-2 0 16</inkml:trace>
  <inkml:trace contextRef="#ctx0" brushRef="#br0" timeOffset="65803.7017">24621 8422 9 0,'0'5'4'0,"-18"6"-1"0,9-3 6 0,-6-1-9 15,-6 4 1-15,-8 0-1 16,5 2 1-16,-3 3-1 16,9 2 0-16,3-5-1 15,-3 1 1-15,9-4-2 16,4 1 0-16,2-3-1 15,3 0 0-15</inkml:trace>
  <inkml:trace contextRef="#ctx0" brushRef="#br0" timeOffset="65999.5492">24695 8509 7 0,'-18'13'3'0,"1"11"-2"16,5-16 5-16,3 3-6 0,-9 4 1 16,0 1-1-1,-6 0 1-15,9 3-3 0,-3-3 0 16,7-3 0-16,5-3 1 16</inkml:trace>
  <inkml:trace contextRef="#ctx0" brushRef="#br0" timeOffset="66765.4017">23472 8141 6 0,'-6'-2'3'0,"-9"-1"-2"0,9 6 5 16,-9-1-6-16,-6 4 1 0,-5-1 1 16,-4 3 0-16,3 5-3 15,-3 3 1-15,-5 0 1 16,8-3 0-16,0 0-1 15,6-5 1 1,12-8-2 0,9-5 0-16,9-6-1 15,6 1 0-15,3-4 0 16,6 1 0-16,5 0-1 16,-5 0 1-16,-3 2 1 15,-3 1 1-15,-3 2 0 16,-3 0 1-16,0 2 0 15,-12 4 0-15,-12 4-1 16,0 4 1-16,-3 2 0 16,-9 2 0-16,6-2-1 0,-8 8 0 15,5-5 0-15,3 2 0 16,6-3-1-16,6 4 0 16,3-1-1-16,6-5 1 15</inkml:trace>
  <inkml:trace contextRef="#ctx0" brushRef="#br0" timeOffset="66960.84">23531 8186 6 0,'-5'8'3'0,"-19"32"-3"0,15-30 6 0,-9 6-5 16,-6 5 0-16,-9 1 0 15,1-1 0-15,-1 3-2 16,0-3 1-16,3 3 1 15,1-3 0-15,8-5-2 16,6-3 0-16,9-5-1 16,6-6 0-16</inkml:trace>
  <inkml:trace contextRef="#ctx0" brushRef="#br0" timeOffset="67141.9825">23630 8292 8 0,'-3'3'4'0,"-27"20"-4"16,18-12 7-16,-9 5-7 16,-6 2 0-16,-5 9 0 15,-7-3 1-15,0-3-2 0,4 0 1 16,5 0 0-16,9-2 0 16,6-3-2-16,9 0 0 15</inkml:trace>
  <inkml:trace contextRef="#ctx0" brushRef="#br0" timeOffset="67339.1947">23713 8424 9 0,'-24'22'4'0,"-53"17"-5"0,53-31 7 0,-9 8-6 15,-5 8 0-15,-7-3 0 16,3 3 1-16,7-3-2 15,11-3 1-15,6-2-1 16,9-10 0-16,9-4-1 16,18-2 0-16</inkml:trace>
  <inkml:trace contextRef="#ctx0" brushRef="#br0" timeOffset="67500.6442">23764 8543 7 0,'-9'3'3'0,"-15"8"-3"15,15-6 6-15,-6 5-6 16,-15 6 0-16,-2 0 1 16,-1 5 0-16,0 3-2 15,12-3 1-15,0-5 0 16,12 0 0-16,4-5-2 0,5-6 0 16</inkml:trace>
  <inkml:trace contextRef="#ctx0" brushRef="#br0" timeOffset="67950.9191">23773 8202 5 0,'-42'21'2'0,"24"-15"-3"0,18-9 3 15,0 3-2-15,0 0 1 16,0 0-1-16,6 0 1 15,6 0-2-15,6-5 0 16,6 2 0-16,8-2 1 16</inkml:trace>
  <inkml:trace contextRef="#ctx0" brushRef="#br0" timeOffset="68102.7978">23987 8173 7 0,'-12'5'3'0,"-12"6"-3"0,15-9 7 16,-9 6-7-16,1 3 1 0,-7 0-1 15,6-1 1-15,0 1-2 16,3-1 0-16,15-2 0 16,0-8 1-16,6 0-2 15,6 0 0-15</inkml:trace>
  <inkml:trace contextRef="#ctx0" brushRef="#br0" timeOffset="68357.3717">23609 8210 6 0,'-57'34'3'0,"7"-7"-3"0,35-19 5 16,0 0-6-16,-3 0 0 15,9 0-2-15,0 0 0 16</inkml:trace>
  <inkml:trace contextRef="#ctx0" brushRef="#br0" timeOffset="68612.2076">24344 8154 5 0,'-42'16'2'0,"-17"-8"-2"16,53-2 3-16,-3-4-4 15,0 1 1-15,6 2-2 16,3-2 0-16</inkml:trace>
  <inkml:trace contextRef="#ctx0" brushRef="#br0" timeOffset="68776.9525">24404 8255 1 0,'-9'3'0'0</inkml:trace>
  <inkml:trace contextRef="#ctx0" brushRef="#br0" timeOffset="68958.8049">24487 8311 5 0,'-36'26'2'0,"21"-10"-3"16,15-13 2-16,0-1-3 16,9 1 1-16</inkml:trace>
  <inkml:trace contextRef="#ctx0" brushRef="#br0" timeOffset="69302.3477">24657 8522 2 0,'-12'11'1'15,"-12"-3"-1"-15,15-3 2 0,-6 3-2 16,-3 0 0-16,-3 2-1 15,-8 1 1-15</inkml:trace>
  <inkml:trace contextRef="#ctx0" brushRef="#br0" timeOffset="69648.0274">24252 8570 1 0,'-33'10'0'0,"-26"20"1"15,35-23 0-15</inkml:trace>
  <inkml:trace contextRef="#ctx0" brushRef="#br0" timeOffset="69978.3092">23814 8594 6 0,'-6'-3'3'0,"-32"3"-5"0,26 3 6 0,-15 2-6 15,-6 3 0-15</inkml:trace>
  <inkml:trace contextRef="#ctx0" brushRef="#br0" timeOffset="78476.0865">23823 8303 9 0,'0'-6'4'0,"6"-4"-1"16,-3 12 4-16,-3-2-5 16,0 0 1-16,0 0 1 15,0 0 0-15,0 0-5 16,0 3 0-16,0 0 3 15,0 2 1-15,0 3-2 0,0 0 1 16,0 2-1-16,0 1 1 16,0 0-1-16,0-1 0 15,0 6-1-15,0-5 1 16,-3 2 0-16,-3 5 0 16,-3-2 0-16,6-2 0 15,-3-1-1-15,-3 0 1 16,3-2-1-16,-3-1 0 15,7-2 0 1,-4 0 1-16,6 0-1 16,0-3 1-16,-3-2-1 15,3 0 1-15,3-1 0 16,-3 1 0-16,6-1-1 16,-4-2 1-16,7 0-1 15,3 0 1-15,-3 3-1 16,3-3 0-16,-3 0 0 15,6 0 0-15,-3 0 0 16,0 0 0-16,0 0-1 16,0 0 1-16,-3 0 0 15,-1 0 0-15,4 0 0 16,-3-3 1-16,6 3-1 0,-6-2 0 16,0 2 0-16,-3 0 1 15,-3 0 0-15,-3 0 0 16,0 0 0-16,0 0 0 15,0 0 0-15,0 0 1 16,0 0 0-16,0 0 0 16,0 0-2-16,0-3 1 15,0 3-1-15,0 0 0 16,0 0 0-16,-3 0 0 16,3 0-1-16,-6 0 1 0,6 0 0 15,-3-2 0-15,-3 2 0 16,6-3 1-16,-6 3-1 15,0 0 1-15,3 0-1 16,-6 0 0-16,0 0 0 16,0 0 1-16,1 0-2 15,-1 0 1-15,-6 0 0 16,3 0 0-16,0 0-1 16,0 0 1-16,-3 0-1 15,6 0 1-15,0 3-1 16,0-3 1-16,3 0 0 15,-3 0 0-15,9 0 0 16,-9 0 0-16,9 0 0 16,-2 0 0-16,-4 2-1 15,6-2 1-15,0 0-1 0,0 0 0 16,0 0 0-16,0 0 0 16,0 0 0-16,0 0 1 15,6 0 0-15,-4-2 0 16,-2 2 1-16,9-3 0 15,-9 0 0-15,9-2 0 16,-3 0-1-16,-3 2 1 16,3-5-1-16,0 3 1 15,-3-8-1-15,3-1 1 16,-3-2-1-16,6 1 0 16,-3-4 0-16,-3 3 0 0,0 0 0 15,0 0 0-15,0 3 0 16,0 3 1-16,0 2-1 15,-3 0 0-15,0 2-1 16,0 6 0-16,0-8-3 16,0 6 0-16,0 2-5 15,6 2 0-15</inkml:trace>
  <inkml:trace contextRef="#ctx0" brushRef="#br0" timeOffset="79467.1168">24049 8374 11 0,'-6'-3'5'0,"3"3"3"16,3 0 1-16,0 0-8 0,0 0 1 16,3-2 0-16,3-1 1 15,0 0-4-15,-3 3 0 16,6 3 2-16,0 2 1 15,6-5-1-15,-6 3 0 16,6 2 0-16,0 1 0 16,-3-4 0-16,-3 4 1 15,0 2-1-15,-1-3 1 16,4 3-1-16,-6 0 1 16,0 0-1-16,-6 0 1 15,0-3-1-15,0 3 1 16,0-3 0-16,-3 3 0 0,-3-3 0 15,0 1 0-15,-3-1-1 16,1 0 0-16,-1 0 0 16,0 1 0-16,3-1-1 15,-3-2 0-15,0-1 0 16,0 1 0-16,6 0-1 16,-3 2 1-16,0-2 0 15,3-1 0-15,0 1-1 16,0 0 0-16,0-1 1 15,3-2 0-15,0 3 0 16,3-1 0-16,3 1 0 16,3 0 0-16,0-1 0 15,12 1 1-15,-9 0-1 16,3-1 0-16,-4 1 0 16,1 0 1-16,0-1-1 0,-3 1 1 15,6 0-1-15,-6-1 0 16,-3-2-2-16,0 0 1 15,0 0-3-15,-6 0 0 16,9 0-4-16,-3-2 0 16,3-4-1-16,0 1 0 15</inkml:trace>
  <inkml:trace contextRef="#ctx0" brushRef="#br0" timeOffset="80067.6521">24040 8374 12 0,'-6'-8'6'0,"6"16"-2"15,0-8 10-15,0 0-13 16,0 0 0-16,6-3 1 15,3 1 0-15,0 2-3 16,0 0 1-16,9 2 1 16,-3 1 1-16,0 2-1 15,0 1 1-15,-3-4-1 16,-3 6 0-16,0-2 0 16,-1-1 0-16,1 0 0 15,-3 3 1-15,-3 0-1 0,0 0 0 16,-3 0 0-16,0 0 1 15,-3 0 0-15,0 0 0 16,-3-3-1-16,-3 0 0 16,1 1 0-16,-4-4 1 15,0 3-2-15,3-2 1 16,-3 0-1-16,3 2 1 16,0-2-2-16,0 2 1 15,3 3-1-15,0-5 1 16,-3 2 0-16,9-2 0 15,-3-1-1-15,-3 1 0 0,6-1 1 16,0 1 1-16,6 0-1 16,-3-1 1-16,6 1-1 15,6 0 0-15,0-1 1 16,3 1 0-16,-3 0-1 16,-3-1 1-16,-3 1-1 15,5 0 0-15,-5-1-2 16,0 1 0-1,6 2-7 1,-3-2 1-16</inkml:trace>
  <inkml:trace contextRef="#ctx0" brushRef="#br0" timeOffset="80877.941">24073 8387 8 0,'-6'-8'4'0,"3"6"5"16,3 2-6-16,-6-3 0 15,6 3 0-15,-3 0 2 16,-3-3 0-16,6 1-6 16,0-1 0-16,0 3 4 15,0 0 0-15,0 0-2 16,0 0 1-16,9-3-1 0,-3 6 0 15,-3-3-1-15,6 3 1 16,6-3 0-16,-6 2 0 16,6 1 0-16,3 0 0 15,-3-1 0-15,-3 1 0 16,-4 2-1-16,1-2 1 16,0 0 0-16,-3 2 0 15,0 0-1-15,-3-2 1 16,6 2-1-16,-9 0 1 15,0 1 0-15,0-1 1 16,0 0-1-16,0 3 1 0,-3 0-1 16,-3 3 1-16,-3-3-1 15,-3-3 1-15,0 3-1 16,1-5 0-16,-4 2-1 16,9 0 0-16,-3-2 0 15,-3 2 0-15,3 0-1 16,3 1 1-16,0 2-1 15,3-6 1-15,0 1-1 16,0 2 0-16,3 0-1 16,3 1 1-16,3-1-1 15,6 3 1-15,0 0-5 16,6-3 0-16,-3 3-3 16,2-5 1-16</inkml:trace>
  <inkml:trace contextRef="#ctx0" brushRef="#br0" timeOffset="83865.7966">21850 8316 12 0,'3'5'6'0,"0"-5"-1"0,-3 0 7 16,3 0-10-16,0 3 0 16,0 2 2-16,0 0 1 0,-3 3-6 15,0 3 1-15,0-1 3 16,0 4 0-16,0-1-1 16,0 3 0-16,0 0-1 15,0 0 1-15,0-3-1 16,0-3 0-16,0 4-1 15,0-1 1-15,0 0-1 16,-3 3 0-16,0-3 0 16,0 0 1-16,3-2-1 15,0-3 1-15,0 0-1 0,0-3 1 16,0 0 0-16,0-2 0 16,0 0-1-16,3-3 1 15,3 0 0 1,0 0 0-16,5 0-1 15,1 0 1-15,3-3-1 16,0 3 0-16,3 0 0 16,0 0 0-16,0 0 0 15,0 0 1-15,-1-3-1 16,-5 1 0-16,0-1 0 0,-3 0 1 16,0 1-1-16,-3 2 0 15,0-3 0-15,0 3 0 16,-6 0 0-16,0 0 0 15,0 0 0-15,0 0 0 16,0 0 0-16,0 0 0 16,0 0 0-16,0 0 1 15,0 0-1-15,0 0 1 16,0 0-1-16,0 0 1 0,0 0-1 16,0 0 1-16,-3 0-1 15,-6 3 1-15,0-1-1 16,-6-2 0-16,-3 3 0 15,0-3 0-15,-2 0 0 16,2 0 1-16,3 0-1 16,-3 0 0-16,9 0 0 15,-3 0 0-15,3 0 0 16,0 0 0 0,3 0 0-1,0 0 0-15,0 0-1 16,4 0 1-16,-1 0 0 15,0 0 0-15,0 0 0 16,3 0 0-16,0 0 0 16,0-3 1-16,0 1-1 15,0-3 1-15,3-1-1 0,0-2 1 16,-3 0-1-16,3-2 1 16,-3-1-1-16,2 1 1 15,-2-1-1-15,0-2 0 16,3-3 0-16,0-3 1 15,-3 1-2-15,3-1 1 16,0 4 0-16,-3-4 0 16,0 3 0-16,0 3 0 15,0-3 0-15,0 5 0 16,0 1 0-16,0 2 0 16,0 0 0-16,-3 0 1 0,3 8-1 15,0-8 0-15,0 8-1 16,0-3 1-16,0 1-1 15,0-1 1-15,0 3-1 16,-3-2 1-16,3 2-1 16,0 0 1-16,0 5-1 15,0 0 1-15,0 0 0 16,-3 3 0-16,3 3 0 16,0 2 0-16,-3 0 0 15,3 3 0-15,0 3 0 16,0-1 0-16,-2 1 0 15,2-3 0-15,0-3 0 16,0 0 0-16,0-2 0 16,0-3 0-16,0-6 0 15,0 1 0-15,0 5 0 16,0-5 1-16,0-1-1 16,0 1 0-16,0-1 0 0,0 1 0 15,0 0 0-15,0-1 0 16,0 1 0-16,0 0 1 0,0-3-1 15,0 0 1 1,8 2-1-16,1 1 1 16,0 0-1-16,3 2 0 15,0-2 0-15,3-1 0 16,0 1 0-16,0 0 0 16,0-3 0-16,0 0 0 15,2 0 0-15,-5 0 1 0,-3 0-1 16,0 0 0-16,0 0 0 15,0 0 0-15,-3 0 0 16,0 0 1-16,0 0-2 16,0 0 0-16,0 0-5 15,-3 0 1-15,3 0-6 16,6 0 1-16</inkml:trace>
  <inkml:trace contextRef="#ctx0" brushRef="#br0" timeOffset="84827.9576">22225 8395 9 0,'-6'0'4'0,"15"-13"9"0,-9 13-4 0,0 0-7 16,0 0 0-16,0 0 1 16,0 0 0-16,0 5-4 15,0 3 1-15,-3 3 2 16,-3 2 1-16,6 0-2 16,-3 1 1-16,-3-1-1 15,3 0 1-15,0 0-1 16,0 3 0-16,0 0-1 15,3-3 1-15,0-2-1 16,0-1 0-16,0-2 0 16,0-2 0-16,0-1 1 15,0-3 1-15,0-2-1 16,3-2 1-16,0-6 0 0,0-3 1 16,0 1-2-16,0-1 1 15,0 1-1-15,0-9 0 16,-3 3-1-16,0-2 1 15,0 2 0-15,0-3 0 16,0 3-1-16,0 3 1 16,0 0 0-16,0 2 0 15,0 3-1-15,0 3 1 16,0 5-1-16,0 3 0 16,0 5 0-16,0 5 0 15,0 3 0-15,0 2 0 16,-3-4 0-16,0 1 0 0,0 1 0 15,3 0 0-15,-3 0 0 16,3 3 1-16,0-6-1 16,0-3 0-16,0-2 0 15,0 0 0-15,0-2 1 16,0-6 0-16,0-6 0 16,3-2 0-16,0-2 0 15,3-3 0-15,0-11-1 16,-3 0 1-16,0 0-1 15,0 0 0-15,-3 0 0 16,0 9 0-16,0 1 0 16,0 1 1-16,0 5-1 15,0 0 0-15,0 6 0 16,0 2 0-16,-3 5 0 16,0 8 0-16,0 3 0 0,-3 5 0 15,0-2-1 1,0 2 1-16,0 0-5 0,3 0 1 15,0-2-6-15,3-1 1 16,6-2-2-16,0-3 0 16</inkml:trace>
  <inkml:trace contextRef="#ctx0" brushRef="#br0" timeOffset="85443.2615">22049 8546 11 0,'-6'3'5'0,"0"-3"3"0,3 0 5 16,0 0-12-16,-3 0 1 15,0-3 1-15,-3 3 0 16,-5-3-4-16,-1 1 1 16,0-1 2-16,0 3 0 15,3 0-1-15,3 0 0 16,0 0-1-16,3 0 0 0,3 3 0 15,0-3 0-15,6 2-1 16,3 1 1-16,0 0-1 16,3-3 1-16,3 0 0 15,0 0 1-15,-6 0-1 16,3 0 1-16,-3 0-1 16,-3 0 1-16,-3 0-1 15,0 0 0-15,-3 2-1 16,-3-2 0-16,0 0-3 15,0 3 0-15,0 0-3 16,3 2 1-16</inkml:trace>
  <inkml:trace contextRef="#ctx0" brushRef="#br0" timeOffset="112363.009">13953 8102 13 0,'0'2'6'0,"0"-7"0"0,0 5 6 16,6-5-11-16,3-1 0 15,6 1 1-15,3 0 0 16,8-1-3-16,4 4 1 15,-3-1 1-15,-3 0 0 16,-1 1-1-16,1-1 1 16,-3 3-3-16,-3-2 1 15,-3 2-4-15,-3 0 1 0,-3 0-2 16,-3 2 1-16</inkml:trace>
  <inkml:trace contextRef="#ctx0" brushRef="#br0" timeOffset="112602.4538">13950 8197 9 0,'-3'2'4'0,"6"1"-1"16,0-3 7 0,3 0-8-16,6 0 0 15,3 0 1-15,0 0 0 16,8 0-4-16,4-3 0 0,3 1 3 15,-3-1 0-15,-1-2-2 16,1 0 1-16,-3 2-4 16,0-2 1-16,-3-1-3 15,-6 1 1-15</inkml:trace>
  <inkml:trace contextRef="#ctx0" brushRef="#br0" timeOffset="112857.3081">14087 7948 12 0,'-9'-13'6'0,"6"23"-2"16,0-2 8-16,0 3-11 0,0 2 1 15,0 8 0-15,-3 8 0 16,-3 1-3-16,3 1 1 15,3-10 1-15,-3 3 1 16,3 3-2-16,3-3 0 16,0-3-2-16,3-5 0 15,3-3-4-15,3-5 1 16</inkml:trace>
  <inkml:trace contextRef="#ctx0" brushRef="#br0" timeOffset="113082.0713">14185 7953 19 0,'-3'3'9'0,"3"31"-8"16,0-28 16-16,0 4-16 16,0 9 1-16,0 2-1 15,0 3 1-15,0 2-3 16,0 1 1-16,-3-11 0 15,3 5 0-15,0 3-5 16,3 5 1-16,3-6-2 16,6-9 0-16</inkml:trace>
  <inkml:trace contextRef="#ctx0" brushRef="#br0" timeOffset="113518.0637">14542 8075 10 0,'-9'13'5'0,"6"11"1"0,3-19 6 16,3 3-12-16,0 0 1 0,3 0 0 16,6 0 1-16,0-5-2 15,3-1 0-15,0-4 1 16,-3-3 0-16,0-3 0 16,0-3 1-16,-4-2-1 15,1-3 0-15,-3 3 1 16,-3-6 0-16,-3 3 1 15,-3 0 0-15,-6 3-1 16,-5 8 1-16,-4 8-1 16,-3-1 0-16,0 3-2 15,0 6 1-15,3 2-2 16,3 0 1-16,9 1-5 16,4-4 0-16,7-2-3 15,10-2 1-15</inkml:trace>
  <inkml:trace contextRef="#ctx0" brushRef="#br0" timeOffset="113892.3175">14840 8004 15 0,'3'-11'7'0,"0"-2"0"0,-3 8 7 15,0-6-12-15,-3 0 0 0,-3-2 1 16,-3 0 1-16,0 0-5 16,-6 2 1-16,3 3 3 15,0 3 0-15,0 0-1 16,4 7 0-16,-4 4-1 16,3 4 1-16,0 9-1 15,0 2 0-15,3-3-1 16,0 6 1-16,3 11-1 15,0-1 0-15,3-5 0 16,3 5 1-16,0 3-1 16,3 0 0-16,0-2 0 15,0-1 0-15,0-2-3 16,-3-3 0-16,0-10-3 16,0-1 1-16,0-13-4 15,-3 3 0-15</inkml:trace>
  <inkml:trace contextRef="#ctx0" brushRef="#br0" timeOffset="114059.5549">14652 8123 13 0,'-9'-32'6'0,"9"13"-1"0,0 19 7 16,3-2-11-16,3-1 0 16,3 0 1-16,3 1 0 15,3-1-3-15,3 1 0 16,6-1-1-16,3 0 0 15,-1-2-3-15,7 2 0 16</inkml:trace>
  <inkml:trace contextRef="#ctx0" brushRef="#br0" timeOffset="115093.2111">15051 8157 12 0,'0'8'6'0,"12"-11"-1"0,-3 1 8 16,0-1-13-16,0-5 1 16,3-2 0-16,3-4 0 0,3-2-1 15,-1 1 0-15,1 1 0 16,-3-2 1-16,-3 6 0 16,-6-3 1-16,-3-1-1 15,-6 4 1-15,-6-1 0 16,-3 6 0-16,-3 2 0 15,0 9 0-15,-2-1-1 16,2 3 1-16,3 2-1 16,0 4 0-16,6 4 0 15,3 3 0-15,3 1 0 16,6-4 0-16,3 1 0 16,3-6 0-16,6-3-1 15,2-4 0-15,4-4-2 16,3-4 0-16,0-4-2 15,3-4 0-15,-7-3-3 0,-2-6 1 16,-3 3 0-16,-6-5 1 16,0-5 0-16,-3 2 1 15,-6-8 2-15,0 6 0 16,0-1 2-16,-3 3 1 16,0 3 1-16,0 5 1 15,0 6 0-15,0 4 1 16,0 9 0-16,-3 8 1 15,0 4-2-15,0 12 1 16,0-6-2-16,0 3 0 0,3 0-1 16,3 5 1-16,3-3-1 15,0-2 0-15,6-3-1 16,3-2 1-16,5-6-1 16,4-5 1-16,-3-5-1 15,3-6 1-15,-3-5-1 16,-3-5 0-16,-4 0 0 15,-2-1 0-15,-3-2 0 16,-3 1 1-16,-3-1-1 16,-3 0 1-16,-6 0 0 15,-3 8 1-15,-3 3-1 16,1 10 1-16,-1-2-1 16,3 7 1-16,0 1-1 15,3 2 0-15,3 3-1 16,9 0 1-16,6 2-1 15,3-2 0-15,2-3-3 0,4-5 0 16,9-2-3-16,6-6 1 16,8-8-4-16,4-6 1 15</inkml:trace>
  <inkml:trace contextRef="#ctx0" brushRef="#br0" timeOffset="116760.6808">15772 8014 9 0,'-6'8'4'0,"0"0"1"0,6-8 2 0,-3 5-7 16,0 3 1-16,0 3 1 15,0 2 1-15,0 0-4 16,3 3 1-16,-3-3 1 16,3 1 1-16,0-4-1 15,0 1 1-15,0-6-1 16,3 0 0-16,3-5 0 16,0-5 0-16,3-3 0 15,0-5 0-15,2-3-1 16,1 0 1-16,0 3-1 15,0-3 1-15,0 6-1 16,-3 2 1-16,0 0-1 16,0 8 0-16,-3 0 0 0,0 2 1 15,-3 6-1-15,0 0 0 16,0 3 0-16,0-1 1 16,-3-2-1-16,0-2 1 15,6-4-1-15,0 1 1 16,5-6-1-16,1-5 1 15,3 0-1-15,0-2 1 16,0-3-1-16,0-1 1 16,-3-2 0-16,0 3 0 15,-3 0-1-15,0 5 1 16,-3 3-1-16,0 5 1 0,-4 5-1 16,1 3 1-16,0 0-1 15,0 5 0-15,0-2 0 16,3-1 0-16,0-2 0 15,3-2 0-15,3-1 0 16,0-5 1-16,3-5-1 16,0-1 1-16,3 4 0 15,0-6 0-15,-1-3-1 16,-2 3 1-16,-3-5 0 16,0 0 0-16,-3 2 0 15,-3 3 0-15,-3-2 0 16,-6 2 0-16,-3 2 0 15,-3-2 0-15,-3 6-1 16,0 7 0-16,0 0-1 16,0 1 1-16,1 2 0 15,2 2 0-15,3 1-1 0,3-1 1 16,3 6 0-16,0 0 0 16,6 0 0-16,3-3 1 15,-1-2-1-15,4-1 0 16,0-4 0-16,3-1 0 15,0-5-2-15,3-5 1 16,-3-3-1-16,0 0 1 16,3 2-1-16,-4-1 1 15,1-1 0-15,-3 0 0 16,-6-3 0-16,0 8 1 16,0 3-1-16,-6 0 1 0,0 3 0 15,-3 0 0-15,0 2-1 16,3 0 0-16,3 1 1 15,0-1 0-15,0-2 0 16,3-3 0-16,3 0 0 16,0-3 1-16,3 0-1 15,0 1 0-15,0-4 0 16,-1 4 0-16,1 2-1 16,-3 2 1-16,0 4-1 15,0-1 1-15,0 0-1 16,-3 0 1-16,0 1-1 15,0-1 1-15,0-2-2 16,-3-3 1-16,3-3-3 16,0-5 1-16,6 0-1 15,-6-5 1-15,3-3 0 16,0-8 0-16,-4 3 2 0,1 0 0 16,0 0 2-16,0 8 1 15,-3 5 0-15,0 0 1 16,-3 8 0-16,3 8 0 15,-3 5-1-15,0 8 1 16,3-5-1-16,-3 2 0 16,0 1-1-16,3 5 0 15,-3-6-2-15,3-2 0 16,0 0-3-16,-3-3 1 16,0-2-4-16,0-3 1 0</inkml:trace>
  <inkml:trace contextRef="#ctx0" brushRef="#br0" timeOffset="117166.0238">16513 8057 13 0,'-24'-19'6'0,"0"-10"0"16,18 21 9-16,3 3-13 15,0-1 1-15,3 4-1 16,0 2 1-16,6-6-5 16,3 6 1-16,3 0 2 15,6 0 1-15,3 0-3 16,0-2 0-16,2 2-3 15,4-3 1-15,0-2-2 16,0 2 1-16,-3 1-1 16,-4-6 0-16,-2 2 2 15,-3 1 0-15,-3 0 3 16,-3 0 0-16,0-3 3 16,-3 2 1-16,-6 6 0 0,0 3 0 15,-3 2 0-15,0 3 1 16,0 8-2-16,0 0 1 15,0-3-2-15,0 3 1 16,3 3-1-16,3-4 0 16,0 4-1-16,0-3 0 15,0 0-1-15,0 0 1 16,-3-1-1-16,-3-1 0 16,-3-4-1-16,-6 1 0 15,-3 2-3-15,-3-8 1 0,0 1-4 16,-2 4 0-16</inkml:trace>
  <inkml:trace contextRef="#ctx0" brushRef="#br0" timeOffset="117976.7963">14268 8512 16 0,'-6'-6'8'0,"3"17"-8"0,3-11 12 0,0 0-12 15,3 3 0-15,0-1 0 16,3 1 0-16,0 0-4 16,3-3 0-16,3 0 0 15,6 0 0-15</inkml:trace>
  <inkml:trace contextRef="#ctx0" brushRef="#br0" timeOffset="118757.5188">15111 8453 16 0,'-3'30'8'0,"3"-4"-6"0,-3-13 14 16,0 3-15-16,-6 5 1 16,0 3 0-16,0-11 1 15,-3 11-4-15,3 3 1 16,3-1 1-16,-3 3 1 16,6-5-1-16,-3 2 1 15,3-2 0-15,6-8 0 16,3 0 0-16,3-8 1 15,6-3-1-15,0 0 0 0,3-2-1 16,3-3 1-16,3 3-2 16,-1-3 1-16,1 2-3 15,-3 1 1-15,-3 0-4 16,3-1 0-16,-6 1-4 16,2 0 0-16</inkml:trace>
  <inkml:trace contextRef="#ctx0" brushRef="#br0" timeOffset="119178.2618">15429 8694 16 0,'3'-5'8'0,"-3"16"-3"0,6-9 10 15,0 1-14-15,3 2 1 16,3-2 0-16,0 5 0 16,0 0-3-16,-3 5 1 15,-3 0 1-15,0 3 1 16,-6 0-1-16,-3 0 0 15,-3 0 0-15,-3 2 0 16,0-2 1-16,-3-3 0 0,3 0 0 16,0-5 1-16,0 0-1 15,6 0 1-15,0-2-2 16,3-4 1-16,9 1-1 16,3-1 0-16,3-4-2 15,3 4 1-15,0-7-4 16,-1 5 1-16,-2 0-7 15,0 3 1-15</inkml:trace>
  <inkml:trace contextRef="#ctx0" brushRef="#br0" timeOffset="123293.0422">14283 8660 11 0,'0'5'5'0,"3"-15"-4"0,-3 12 10 16,0-2-9-16,0 3 1 15,0 2-1-15,0 8 1 16,0 3-4-16,0 5 0 16,0 1 2-16,0-1 1 15,0 0-2-15,0-5 0 0,0-3-3 16,0 0 1-16,3-8-3 15,0-2 1-15</inkml:trace>
  <inkml:trace contextRef="#ctx0" brushRef="#br0" timeOffset="123831.7844">14450 8660 8 0,'3'0'4'0,"-3"5"0"0,0-5 3 15,0 0-5-15,0 5 0 16,0 3 1-16,-3 6 0 16,0 1-5-16,0 4 1 15,0-3 2-15,0 0 1 16,0 5-2-16,3-8 1 16,0-2-1-16,0-3 0 15,0 0 1-15,0-6 0 0,9-7-1 16,3-6 1-16,0-2 0 15,0-5 0-15,0-6-1 16,3 3 1-16,-1 7-1 16,1 1 1-16,-3 3-1 15,-3 2 0-15,0 0 0 16,0 2 1-16,-3 4-1 16,3-1 1-16,0 11-1 15,-3 8 0-15,3 5 1 16,-3 0 0-16,0 0-1 15,0-2 1-15,-1 2-5 16,-2-2 0-16,3 2-1 16,3-5 0-16</inkml:trace>
  <inkml:trace contextRef="#ctx0" brushRef="#br0" timeOffset="126777.2127">15733 8932 12 0,'-3'3'6'0,"-3"10"-2"0,3-10 7 0,0 0-13 16,0-1 1-16,0 3-1 15,0-2 0-15,0 5 0 16,0 0 0-16</inkml:trace>
  <inkml:trace contextRef="#ctx0" brushRef="#br0" timeOffset="127525.7479">15968 8562 7 0,'0'-5'3'0,"-3"-9"1"0,3 14 3 15,0 0-6-15,0 0 1 16,0 0 1-16,0 0 1 16,0 3-5-16,-3 2 1 15,-3 6 2-15,3 5 1 16,-3 2-1-16,0-4 0 0,0 4-1 16,6 9 0-16,-3-1 0 15,6 3 0-15,0-2-1 16,3 4 0-16,3-12 0 15,0 2 1-15,0-5-1 16,3-8 0-16,0 0 0 16,0-6 0-16,0-4 0 15,3-9 1-15,-1-5-1 16,-2-2 1-16,0-14-1 16,0 16 1-16,-3-2-1 15,-3-4 1-15,-3-1-1 16,-3-4 1-16,-3 3 0 15,0 1 0-15,-3 1 0 16,-3 6 0-16,-3 3-1 16,-3 3 1-16,0-4-1 15,1 7 0-15,2 1-1 0,0 4 1 16,0 4 0-16,0 1 0 16,0 5-1-16,3 2 1 15,0 1 0-15,0 2 0 16,3 0-1-16,6-2 1 15,3 0 0-15,3-1 0 16,3-2 0-16,3 0 0 16,3-3 0-16,0 1 0 15,0-1 0-15,0 0 0 16,-1-2-1-16,1 0 0 0,-3-3-3 16,6 0 1-16,-6 0-3 15,0 0 0-15</inkml:trace>
  <inkml:trace contextRef="#ctx0" brushRef="#br0" timeOffset="127885.7603">16307 8546 17 0,'-9'-3'8'0,"6"1"-5"0,0 4 12 16,0 4-14-16,-2 2 0 15,-1 2 2-15,0 3 0 16,-3 6-4-16,3-1 1 15,0-10 2-15,3 6 0 16,3-1-1-16,0 3 0 16,3 0-1-16,0-3 0 15,3 0-2-15,0 0 0 16,3-2-4-16,5-3 1 16,4-3-2-16,0-2 0 0</inkml:trace>
  <inkml:trace contextRef="#ctx0" brushRef="#br0" timeOffset="128306.7763">16438 8610 17 0,'-3'2'8'0,"-6"9"-7"16,9-9 14-16,0 4-14 15,0-1 0-15,0-2 0 16,-3 2 1-16,-3 8-2 16,3-2 0-16,1 2 1 15,2-8 0-15,-3 1-1 16,3-4 1-16,0-2-1 0,3-8 1 16,-1 3-1-16,4 5 1 15,0-3-1-15,0-2 0 16,3-3 0-16,3-2 1 15,-3 2-1-15,0-3 0 16,-3 3 0-16,0 3 1 16,0 2 0-16,-3 3 0 15,0 3 0-15,0 2 0 16,0 6 0-16,3-6 0 16,-3-2-1-16,0 5 1 15,0 2-4-15,0 1 1 16,3-3-5-16,0-3 1 0,0 0-2 15,5-7 1-15</inkml:trace>
  <inkml:trace contextRef="#ctx0" brushRef="#br0" timeOffset="128741.6396">16638 8483 12 0,'3'-16'6'0,"6"29"-3"0,-3-10 9 16,0-3-10-16,0 5 0 15,-1 3 2-15,1 5 1 0,3 6-5 16,-3-1 0-16,0 3 3 15,0-2 1-15,-3 2-1 16,-3-3 1-16,-3 6-4 16,0 3 0-16,-3-3-5 15,0-6 0-15,-3 3-3 16,0-8 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15T07:16:32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55 10570 19 0,'-12'3'9'16,"-5"-9"-4"-16,11 4 9 0,-6-3-13 16,-3 7 0-1,-6 3 0-15,0-5 1 16,0 6-3-16,0-1 1 16,1 6 1-16,2-3 1 15,0-3-2-15,3 0 0 16,6 3 0-16,3 0 0 15,3 0-1-15,9 3 1 16,9 2-1-16,12-3 1 16,0 4 0-16,2-1 0 15,1-3 0-15,-3 1 0 16,-3 0 0-16,-6-1 1 0,-4 1 0 16,-5 2 0-16,-3 3 1 15,-6 0 0-15,-6-3 0 16,-6 0 0-16,-2-2 0 15,-4-1 0-15,-3-2-2 16,0 0 1-16,3-3-3 16,3-5 0-16,3 0-4 15,3-2 1-15,9-3-4 16,6-6 0-16</inkml:trace>
  <inkml:trace contextRef="#ctx0" brushRef="#br0" timeOffset="826.5351">14200 10766 18 0,'9'0'9'0,"9"-8"-8"0,-9 5 14 16,0-5-15-16,5-2 1 16,1-6 0-16,-3 3 0 15,6-6-1-15,0-2 0 16,-3 2 1-16,-3 4 0 15,-3-4 1-15,-6 3 0 16,-3 0 0-16,-6 6 1 16,-3 4-1-16,-3 6 1 15,-6 3-1-15,0 2 1 16,0 6-1-16,0 0 0 0,7 2-2 16,-1 0 1-16,3 0-1 15,3 0 1-15,3 1-1 16,3 2 0-16,3-1-1 15,3-1 1-15,3 2 0 16,0-1 0-16,5-1 0 16,4-4 1-16,3 1-2 15,0 5 0-15,0-8-1 16,3-3 0-16,5-2-2 16,1-6 1-16,-3-5-2 15,0 0 0-15,0-5 0 16,2 0 1-16,-2-1 0 15,-6 1 1-15,0-3 1 16,-6 0 1-16,-3 3 1 16,-4-3 1-16,-2 0 1 0,-3 1 0 15,-3 1 2-15,0-2 1 16,-6 8-1-16,-2 1 1 16,-7 4-1-16,-3 6 1 15,3 4-2-15,-6 1 0 16,3 6-2-16,-3 4 1 15,4-2-2-15,2 0 0 16,3 0-1-16,6 0 1 16,3-3-1-16,3-2 1 15,9-4 0-15,3 1 0 16,3-5-2-16,5-6 1 0,1-5-1 16,0 1 1-16,-3-4 0 15,-3-2 0-15,-3-1 0 16,-3 1 0-16,0-3 1 15,-4 3 1-15,1 5-1 16,-3 3 1-16,0 0-1 16,0 5 0-16,0 5 0 15,0 3 1-15,3 2-1 16,-3 1 0-16,3-3 0 16,0 0 0-16,0 0-1 15,0-3 0-15,0 3-2 16,3-3 0-16,0-2-4 15,0 0 1-15,0-6-2 16,0 3 0-16</inkml:trace>
  <inkml:trace contextRef="#ctx0" brushRef="#br0" timeOffset="1096.1921">14795 10684 10 0,'0'3'5'0,"3"7"0"0,-3-5 6 15,0 1-11-15,0-1 1 16,0 3 1-16,0-3 0 15,0-2-2-15,0 0 0 16,0-1 1-16,0 6 1 16,0-8 0-16,3-3 0 15,0-2 0-15,0-3 0 16,6 0 0-16,-3 0 0 16,-3-2-1-16,3-1 1 0,0 1-2 15,0-1 1-15,0 0-2 16,3 3 0-16,0 1-1 15,0 1 0-15,3 1-2 16,-4-3 0-16,7 3-2 16,-3-3 0-16</inkml:trace>
  <inkml:trace contextRef="#ctx0" brushRef="#br0" timeOffset="1381.7369">15018 10591 18 0,'-5'0'9'0,"-13"-16"-6"16,15 16 15-16,0-2-17 15,-3 2 0-15,-3 2 1 16,0 6 1-16,0 0-4 0,0 5 1 16,6 3 1-16,0 0 1 15,3 3-1-15,3-1 0 16,3-4 0-16,0-4 0 15,3 1-2-15,3-6 0 16,3-5-1-16,0 0 0 16,2-5-2-16,-2-1 1 15,3-4-4-15,-3-1 1 16,-3-2-1-16,0 0 1 16</inkml:trace>
  <inkml:trace contextRef="#ctx0" brushRef="#br0" timeOffset="1757.0996">15141 10485 17 0,'-3'-37'8'0,"3"29"-7"16,0 8 15-16,0 0-16 15,3 6 1-15,-3 4 1 16,0 6 0-16,0 0-2 16,0-5 0-16,0 5 2 15,0 10 0-15,0-5 0 16,0 0 0-16,3 0 0 15,-3-2 0-15,2 0 0 16,1-6 0-16,0-3 0 16,3-2 0-16,0-2-1 15,3-6 1-15,3-6-1 0,0-4 0 16,0-1-1-16,0-2 1 16,3-3-1-16,-3 5 0 15,0-2 0-15,-3 3 1 16,-1 2-2-16,1 5 1 15,-3 3 0-15,0 3 0 16,0 5 0-16,0 2 0 16,0 9 0-16,0-1 1 15,0 1-3-15,-3-1 0 16,3 1-7-16,-3-1 0 16</inkml:trace>
  <inkml:trace contextRef="#ctx0" brushRef="#br0" timeOffset="3602.8647">13884 11311 13 0,'-9'8'6'0,"4"0"2"0,2-6 0 0,3 6-8 16,0 0 1-16,0 6 0 16,0-1 0-16,6 3-2 15,-1 0 1-15,7-3 1 16,0-3 0-16,3-2-1 16,3-2 1-16,6-6-1 15,0-3 1-15,-4-5 0 16,-2-3 0-16,-3-2 0 15,-3 0 0-15,-3-3 0 16,-3 3 0-16,-6 2 0 16,-3 1 1-16,-3 4-1 15,-9-2 0-15,0 1 0 16,-3 1 1-16,1-2-1 16,-1 6 0-16,0 2-1 15,3 0 0-15,3-3-1 16,0 6 1-16,3 2-1 0,0 3 1 15,3 0-3-15,0-3 0 16,3 0-3-16,3 1 1 16,6-4-2-16,3 1 1 15</inkml:trace>
  <inkml:trace contextRef="#ctx0" brushRef="#br0" timeOffset="4294.2127">14093 11327 12 0,'6'13'6'0,"-6"8"-3"0,6-16 10 0,-3 3-12 16,0-2 0-16,0-1 0 16,0 0 1-16,3 1-3 15,-1-4 1-15,1-2 1 16,0-5 1-16,3-3-2 15,0-3 1-15,0-2-1 16,-3 3 1-16,0-1-1 16,0 3 1-16,0 0 0 15,0 0 0-15,0 0 0 16,0 6 0-16,-3-4 0 16,0 9 0-16,-3-3-1 15,3 3 1-15,0 2-1 16,0 3 1-16,0 2-1 15,0 1 0-15,3 0 0 0,0-1 1 16,0 1-1-16,0-1 0 16,2 1 0-16,1-3 0 15,3-3 0-15,0 0 0 16,3-5 0-16,3-2 1 16,0-6-1-16,3-3 1 15,5-2 0-15,-5 0 0 16,0-3-1-16,-3 8 1 15,-3-3-1-15,-3 4 1 16,-3-7 0-16,-3 1 0 0,0-3 0 16,-6 6 1-16,-9-1-1 15,-3 0 0-15,0 1-1 16,0 7 1-16,0 6-2 16,0 5 1-16,0 0-1 15,-3 2 1-15,3 1-1 16,-2 2 0-16,5 0 1 15,3 3 0-15,3 0-1 16,3 3 0-16,3-4 1 16,3 1 0-16,3-2 0 15,5-4 0-15,1-2 0 16,6-5 0-16,6-3-2 16,6-3 1-16,-1-2-4 15,-2-3 0-15,0 0-3 16,-3 0 1-16</inkml:trace>
  <inkml:trace contextRef="#ctx0" brushRef="#br0" timeOffset="4804.1656">14864 11105 17 0,'0'10'8'0,"0"27"-8"0,0-24 13 0,0 9-12 15,0 4 0 1,3 3 1 0,-3-8 1-16,0 8-4 15,0-7 0-15,0 1 2 16,3-1 1-16,-3-7-1 15,0-1 0-15,3-4-1 16,-3-2 1-16,3-5 0 16,-3-3 0-16,6-5 0 15,0-3 0-15,2-3-1 16,4 0 0-16,3 3-1 16,3 3 1-16,-3 0-1 15,0 2 0-15,0 1 0 16,-3 2 1-16,0 2-1 15,-4 4 1-15,-2-1 0 16,-3 3 1-16,-3 2 0 16,-6 1 1-16,-2 0 1 0,-7-1 0 15,0 1 0-15,0-1 0 16,0-2-1-16,0 0 1 16,3-5-5-16,0-3 1 15,3-3-4-15,6-5 1 16,3-2-5-16,6-6 0 15</inkml:trace>
  <inkml:trace contextRef="#ctx0" brushRef="#br0" timeOffset="5149.4951">15051 11329 12 0,'6'14'6'0,"3"4"2"16,-6-13 5-16,0 3-12 15,0 3 0-15,3 0 0 16,0-1 0-16,0-5-2 15,0 3 1-15,3-2 0 16,0-4 1-16,0-2-2 16,3-2 0-16,-1-4 0 15,1-4 1-15,0-1-1 16,-3-2 1-16,0 0-1 16,-3 0 1-16,0 2 1 15,0 0 1-15,-3 3 0 16,-3 1 1-16,0 4 0 15,-3 3 0-15,-3 8-1 16,-3 8 1-16,0 5-1 0,0 3 1 16,0 5-2-16,0 10 1 15,0 6-1-15,1 3 0 16,2-6-2-16,0-5 1 16,0-5-9-16,0-8 1 15</inkml:trace>
  <inkml:trace contextRef="#ctx0" brushRef="#br0" timeOffset="5840.823">15504 11322 7 0,'-12'0'3'0,"6"18"7"0,3-13-6 16,0 3-2-16,3 3 0 0,3 2 0 16,0-2 1-16,3-1-4 15,3-2 1-15,6-3 2 16,-4-5 0-16,1-5-1 15,3-3 0-15,0-2 1 16,-3-4 0-16,-3 1 0 16,-3 0 0-16,0 5 1 15,-6 0 0-15,-3 5 0 16,0-4 0-16,-6 4-1 16,-3-2 0-16,-3 5-2 15,0 0 1-15,-3-3-2 16,1 3 1-16,2 5-2 15,3 1 0-15,6 1-1 16,3-1 0-16,9-1-5 16,3 0 1-16</inkml:trace>
  <inkml:trace contextRef="#ctx0" brushRef="#br0" timeOffset="6500.9147">15715 11284 16 0,'0'6'8'0,"-6"23"-6"0,6-19 10 15,0 4-12-15,0 2 1 0,0-1 0 16,0-1 1-16,0-4-3 16,3-2 1-16,0-3 1 15,3-5 1-15,-3-2-1 16,3-6 0-16,0-5-1 15,3-3 1-15,0 0 0 16,3 3 0-16,-3 5-1 16,-1-3 1-16,1 1 0 15,0 4 0-15,-3 9 0 16,0-6 0-16,0 1 0 16,-3 4 0-16,0 6-1 15,3 3 1-15,-3 2-1 16,3 0 1-16,0 0-1 15,3 1 1-15,0-6-1 16,3 2 0-16,3-2 0 16,0-3 0-16,-1-2 0 15,4 0 1-15,0-6-1 0,0-2 0 16,-3-3 1-16,0-3 0 16,0-2 0-16,0-3 0 15,-4 6 0-15,1 4 1 16,-3-7-1-16,0 0 0 15,0 0-1-15,-6-3 1 16,-3-3 0-16,0 6 0 16,-3 2-1-16,0 4 1 15,-6 12-2-15,0-3 1 16,-3 6 0-16,-3 3 0 16,4 0-1-16,-1-1 1 0,3 1-1 15,0 2 1-15,6 0 0 16,3 3 0-16,6-3 0 15,3 3 0-15,3-3-1 16,3 1 1-16,2-4-3 16,-2-2 0-16,12 0-3 15,-6-3 1-15,-3-2-4 16,0 0 1-16</inkml:trace>
  <inkml:trace contextRef="#ctx0" brushRef="#br0" timeOffset="11996.0608">14352 11753 9 0,'-6'0'4'0,"6"-11"4"0,0 11 4 0,0 3-12 16,0-3 1-16,3 3 0 16,-3 2 1-16,3 3-2 15,-3 5 0-15,0 11 1 16,-3 5 1-16,0 0-1 15,-3-5 0-15,0 5 0 0,0 5 0 16,3-5-1 0,0 1 0-16,0-4 0 15,3-8 1-15,0-4-1 16,6-1 1-16,0-5-1 16,3-3 1-16,3-2 0 15,3-1 0-15,0-4 0 16,11 2 0-16,-2-5-1 15,3-3 1-15,0 0-1 16,-1 2 1-16,-2 4-1 16,0 2 1-16,0 0-4 15,-3 0 1-15,-3 0-5 0,-1 0 1 16</inkml:trace>
  <inkml:trace contextRef="#ctx0" brushRef="#br0" timeOffset="12476.6156">15117 11832 16 0,'-6'-8'8'0,"6"3"-4"16,0 5 9-16,0 0-13 0,0 5 0 16,0 3 1-16,-3 8 0 15,0 3-1-15,3 4 0 16,0-9 0-16,0 4 1 15,3 9 0-15,-3-4 0 16,3 7-3-16,-3-7 0 16,3 1-3-16,0-11 0 15</inkml:trace>
  <inkml:trace contextRef="#ctx0" brushRef="#br0" timeOffset="12805.701">14917 11954 11 0,'0'-5'5'0,"15"5"-2"15,-6-3 5-15,6 0-7 16,3 1 1-16,3-1 0 16,2 0 0-16,1 1-3 15,0-1 0-15,0 0 2 16,3 3 1-16,-3-2-2 15,-1 2 0-15,-2 0 0 16,-3 5 1-16,-3 0 0 16,-3 3 0-16,0-5 0 15,-6 2 0-15,0 8 0 16,-3 1 1-16,0-1-2 0,0 5 1 16,-3-2-2-16,0 0 1 15,0-5-3-15,0-6 1 16,3 0-3-16,0-2 0 15</inkml:trace>
  <inkml:trace contextRef="#ctx0" brushRef="#br0" timeOffset="12926.9451">15251 11811 17 0,'-6'-16'8'0,"6"16"-10"0,0 0 13 0,3 3-11 15,3-1 0-15,3 4-8 16,2 2 0-16</inkml:trace>
  <inkml:trace contextRef="#ctx0" brushRef="#br0" timeOffset="14172.6874">15379 11914 8 0,'6'13'4'0,"-12"11"-1"0,6-24 3 0,0 0-5 15,3 3 1-15,-3 2 1 16,0 6 0-16,-3-1-4 16,3 4 1-16,0-4 2 15,0 1 1-15,0-1-2 16,-3-2 1-16,3 0-1 15,0-3 1-15,3-2-1 16,-3-3 1-16,9-8-1 16,-3-10 1-16,5 4-1 15,1 7 0-15,3-7-1 16,3 1 1-16,0 0-1 16,-3 2 1-16,0 3-1 0,0 3 1 15,-3 5-1-15,-4 3 1 16,1 2-1-16,-6 3 0 15,0-5 0-15,-3-1 1 16,0 9 0-16,3-3 0 16,-3 2-1-16,3 1 0 15,0-6 1-15,3-5 0 16,0-2-1-16,0-4 1 16,0 1-1-16,0 0 1 15,3 2 0-15,-3-2 0 16,3-3-1-16,3 0 0 0,0-3 0 15,-3 3 0-15,-1 3-1 16,4 2 1-16,-3 3-1 16,0 3 0-16,0 2 1 15,-3 3 0-15,0 0 0 16,0-10 0-16,0 2 0 16,0 2 1-16,0 1-1 15,0-1 1-15,0 4-1 16,0-4 0-16,0 4 0 15,3-4 0 1,9-7 0 0,-1 0 0-16,1 7 0 15,0 1 0-15,0-3 1 16,0-5 1-16,3-3-1 16,-6 0 0-16,-1-3 0 15,-2-2 0-15,-3 0 0 16,0 0 0-16,-3-1 0 0,-6 1 0 15,0 0-1-15,-3 2 1 16,0 3-1-16,-3 3 0 0,-3 0 0 16,-3 5 0-16,0 2-1 15,1 4 1-15,2-1 0 16,0 3 0-16,0 3 0 16,0 4 0-1,3 1 0-15,3 0 0 16,3 0 0-16,0-11 1 15,6-2-1-15,3 2 0 0,0 3 0 16,3-2 0-16,0 1 0 16,5 1 1-16,1 0-1 15,0-2 1-15,0-4-3 16,0 1 0-16,0 2-1 16,0-2 0-16,-1-6-2 15,1-2 0-15,3 0-3 16,-3-6 0-16,-3 6 1 15,0 2 0-15</inkml:trace>
  <inkml:trace contextRef="#ctx0" brushRef="#br0" timeOffset="14533.4338">16230 11872 17 0,'-3'-8'8'0,"-6"3"-6"16,9 2 16-1,-3 3-16-15,-3 0 0 16,0 3 1-16,-3-1 0 15,0 4-5-15,0 1 1 16,0 1 3-16,1 0 0 16,-1 0-2-16,3 0 1 15,3 0-1-15,0 0 1 16,3 0-1-16,3 0 0 16,3 0 0-16,0-3 0 15,2-2 0-15,4-8 0 16,0 7 0-16,-3 1 1 15,0 2 0-15,0-2 0 0,-3 5 0 16,-3 2 0-16,-3 4 0 16,-3 1 1-16,-3 1-1 15,-3 0 1-15,0-5-3 16,0-3 0-16,-3-6-6 16,0-2 1-16,4 3-3 15,5-11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9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20EC8-B610-644D-803B-7CA0F92979F9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FF347-E736-2C4D-A787-A024723554B8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94DA-D330-724F-A131-1C504B5A90DE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D5203-912C-4840-95E5-572442E23DF3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C900D-3991-FD41-8494-5366CC3C4706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0DE0-8EF8-E241-9289-6847B5EB33F6}" type="datetime1">
              <a:rPr lang="en-SG" smtClean="0"/>
              <a:t>15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7B20D-D4DB-474E-AC2A-8EB5F1829246}" type="datetime1">
              <a:rPr lang="en-SG" smtClean="0"/>
              <a:t>15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1CCCB-A7BB-D548-BDDD-6B597F7C969F}" type="datetime1">
              <a:rPr lang="en-SG" smtClean="0"/>
              <a:t>15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2E4AA-25C7-934B-8FFC-4C6DB5DFA062}" type="datetime1">
              <a:rPr lang="en-SG" smtClean="0"/>
              <a:t>15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DBC9F-6114-714E-9C1C-4A09A6035E76}" type="datetime1">
              <a:rPr lang="en-SG" smtClean="0"/>
              <a:t>15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841E2-47CD-654A-AED4-6CF8B6D103A8}" type="datetime1">
              <a:rPr lang="en-SG" smtClean="0"/>
              <a:t>15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8C7ADED1-D4B4-1848-B155-0FD54403CF6E}" type="datetime1">
              <a:rPr lang="en-SG" smtClean="0"/>
              <a:t>15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customXml" Target="../ink/ink11.xml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customXml" Target="../ink/ink15.xml"/><Relationship Id="rId7" Type="http://schemas.openxmlformats.org/officeDocument/2006/relationships/customXml" Target="../ink/ink8.xml"/><Relationship Id="rId12" Type="http://schemas.openxmlformats.org/officeDocument/2006/relationships/image" Target="../media/image12.emf"/><Relationship Id="rId1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customXml" Target="../ink/ink10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2.xml"/><Relationship Id="rId10" Type="http://schemas.openxmlformats.org/officeDocument/2006/relationships/image" Target="../media/image11.emf"/><Relationship Id="rId19" Type="http://schemas.openxmlformats.org/officeDocument/2006/relationships/customXml" Target="../ink/ink14.xml"/><Relationship Id="rId4" Type="http://schemas.openxmlformats.org/officeDocument/2006/relationships/image" Target="../media/image8.emf"/><Relationship Id="rId9" Type="http://schemas.openxmlformats.org/officeDocument/2006/relationships/customXml" Target="../ink/ink9.xml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customXml" Target="../ink/ink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7.emf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emf"/><Relationship Id="rId4" Type="http://schemas.openxmlformats.org/officeDocument/2006/relationships/image" Target="../media/image28.emf"/><Relationship Id="rId9" Type="http://schemas.openxmlformats.org/officeDocument/2006/relationships/customXml" Target="../ink/ink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01.02</a:t>
            </a:r>
            <a:br>
              <a:rPr lang="en-US" dirty="0" smtClean="0"/>
            </a:br>
            <a:r>
              <a:rPr lang="en-US" dirty="0" smtClean="0"/>
              <a:t>Coding Cost model</a:t>
            </a:r>
            <a:br>
              <a:rPr lang="en-US" dirty="0" smtClean="0"/>
            </a:br>
            <a:r>
              <a:rPr lang="en-US" dirty="0" smtClean="0"/>
              <a:t>Document Dista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38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(</a:t>
            </a:r>
            <a:r>
              <a:rPr lang="en-US" dirty="0" err="1" smtClean="0"/>
              <a:t>i</a:t>
            </a:r>
            <a:r>
              <a:rPr lang="en-US" dirty="0" smtClean="0"/>
              <a:t>=0;i&lt;</a:t>
            </a:r>
            <a:r>
              <a:rPr lang="en-US" dirty="0" err="1" smtClean="0"/>
              <a:t>n;i</a:t>
            </a:r>
            <a:r>
              <a:rPr lang="en-US" dirty="0" smtClean="0"/>
              <a:t>++)</a:t>
            </a:r>
          </a:p>
          <a:p>
            <a:pPr marL="457200" lvl="1" indent="0">
              <a:buNone/>
            </a:pPr>
            <a:r>
              <a:rPr lang="en-US" dirty="0"/>
              <a:t>For (</a:t>
            </a:r>
            <a:r>
              <a:rPr lang="en-US" dirty="0" err="1"/>
              <a:t>i</a:t>
            </a:r>
            <a:r>
              <a:rPr lang="en-US" dirty="0"/>
              <a:t>=0;i&lt;</a:t>
            </a:r>
            <a:r>
              <a:rPr lang="en-US" dirty="0" err="1"/>
              <a:t>n;i</a:t>
            </a:r>
            <a:r>
              <a:rPr lang="en-US" dirty="0"/>
              <a:t>++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Print(“GREAT”);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823168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n</a:t>
            </a:r>
            <a:r>
              <a:rPr lang="en-US" sz="3500" baseline="30000" dirty="0" smtClean="0"/>
              <a:t>2</a:t>
            </a:r>
            <a:endParaRPr lang="en-US" sz="35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4823168" y="3697111"/>
            <a:ext cx="4334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n</a:t>
            </a:r>
            <a:r>
              <a:rPr lang="en-US" sz="2400" baseline="30000" dirty="0" smtClean="0"/>
              <a:t>2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2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n</a:t>
            </a:r>
            <a:r>
              <a:rPr lang="en-US" sz="3500" baseline="30000" dirty="0" smtClean="0"/>
              <a:t>2</a:t>
            </a:r>
            <a:r>
              <a:rPr lang="en-US" sz="3500" dirty="0" smtClean="0"/>
              <a:t>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3274200" y="992520"/>
              <a:ext cx="3431520" cy="42998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70960" y="988560"/>
                <a:ext cx="3439440" cy="430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415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(</a:t>
            </a:r>
            <a:r>
              <a:rPr lang="en-US" dirty="0" err="1" smtClean="0"/>
              <a:t>i</a:t>
            </a:r>
            <a:r>
              <a:rPr lang="en-US" dirty="0" smtClean="0"/>
              <a:t>=0;i&lt;</a:t>
            </a:r>
            <a:r>
              <a:rPr lang="en-US" dirty="0" err="1" smtClean="0"/>
              <a:t>n;i</a:t>
            </a:r>
            <a:r>
              <a:rPr lang="en-US" dirty="0" smtClean="0"/>
              <a:t>++)</a:t>
            </a:r>
          </a:p>
          <a:p>
            <a:pPr marL="457200" lvl="1" indent="0">
              <a:buNone/>
            </a:pPr>
            <a:r>
              <a:rPr lang="en-US" dirty="0"/>
              <a:t>For </a:t>
            </a:r>
            <a:r>
              <a:rPr lang="en-US" dirty="0" smtClean="0"/>
              <a:t>(j=</a:t>
            </a:r>
            <a:r>
              <a:rPr lang="en-US" dirty="0"/>
              <a:t>0</a:t>
            </a:r>
            <a:r>
              <a:rPr lang="en-US" dirty="0" smtClean="0"/>
              <a:t>;j&lt;</a:t>
            </a:r>
            <a:r>
              <a:rPr lang="en-US" dirty="0" err="1"/>
              <a:t>n</a:t>
            </a:r>
            <a:r>
              <a:rPr lang="en-US" dirty="0" err="1" smtClean="0"/>
              <a:t>;j</a:t>
            </a:r>
            <a:r>
              <a:rPr lang="en-US" dirty="0" smtClean="0"/>
              <a:t>+</a:t>
            </a:r>
            <a:r>
              <a:rPr lang="en-US" dirty="0"/>
              <a:t>+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Print(“GREAT”);</a:t>
            </a:r>
          </a:p>
          <a:p>
            <a:pPr marL="57150" indent="0">
              <a:buNone/>
            </a:pPr>
            <a:r>
              <a:rPr lang="en-US" dirty="0" smtClean="0"/>
              <a:t>For (k=0;k&lt;</a:t>
            </a:r>
            <a:r>
              <a:rPr lang="en-US" dirty="0" err="1" smtClean="0"/>
              <a:t>n;k</a:t>
            </a:r>
            <a:r>
              <a:rPr lang="en-US" dirty="0" smtClean="0"/>
              <a:t>++)</a:t>
            </a:r>
          </a:p>
          <a:p>
            <a:pPr marL="57150" indent="0">
              <a:buNone/>
            </a:pPr>
            <a:r>
              <a:rPr lang="en-US" dirty="0"/>
              <a:t>	</a:t>
            </a:r>
            <a:r>
              <a:rPr lang="en-US" dirty="0" smtClean="0"/>
              <a:t>print(“GREAT”);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823168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n</a:t>
            </a:r>
            <a:r>
              <a:rPr lang="en-US" sz="3500" baseline="30000" dirty="0" smtClean="0"/>
              <a:t>2</a:t>
            </a:r>
            <a:r>
              <a:rPr lang="en-US" sz="3500" dirty="0" smtClean="0"/>
              <a:t>+n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823168" y="3697111"/>
            <a:ext cx="433494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</a:t>
            </a:r>
            <a:r>
              <a:rPr lang="en-US" sz="2400" dirty="0"/>
              <a:t>n</a:t>
            </a:r>
            <a:r>
              <a:rPr lang="en-US" sz="2400" baseline="30000" dirty="0"/>
              <a:t>2</a:t>
            </a:r>
            <a:r>
              <a:rPr lang="en-US" sz="2400" dirty="0"/>
              <a:t>+n</a:t>
            </a:r>
          </a:p>
          <a:p>
            <a:endParaRPr lang="en-US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2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n</a:t>
            </a:r>
            <a:r>
              <a:rPr lang="en-US" sz="3500" baseline="30000" dirty="0" smtClean="0"/>
              <a:t>2</a:t>
            </a:r>
            <a:r>
              <a:rPr lang="en-US" sz="3500" dirty="0" smtClean="0"/>
              <a:t>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3436200" y="1740240"/>
              <a:ext cx="3357360" cy="35359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33320" y="1736280"/>
                <a:ext cx="3364200" cy="354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871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(</a:t>
            </a:r>
            <a:r>
              <a:rPr lang="en-US" dirty="0" err="1" smtClean="0"/>
              <a:t>i</a:t>
            </a:r>
            <a:r>
              <a:rPr lang="en-US" dirty="0" smtClean="0"/>
              <a:t>=0;i&lt;</a:t>
            </a:r>
            <a:r>
              <a:rPr lang="en-US" dirty="0" err="1" smtClean="0"/>
              <a:t>n;i</a:t>
            </a:r>
            <a:r>
              <a:rPr lang="en-US" dirty="0" smtClean="0"/>
              <a:t>++)</a:t>
            </a:r>
          </a:p>
          <a:p>
            <a:pPr marL="457200" lvl="1" indent="0">
              <a:buNone/>
            </a:pPr>
            <a:r>
              <a:rPr lang="en-US" dirty="0"/>
              <a:t>For </a:t>
            </a:r>
            <a:r>
              <a:rPr lang="en-US" dirty="0" smtClean="0"/>
              <a:t>(j=</a:t>
            </a:r>
            <a:r>
              <a:rPr lang="en-US" dirty="0"/>
              <a:t>0</a:t>
            </a:r>
            <a:r>
              <a:rPr lang="en-US" dirty="0" smtClean="0"/>
              <a:t>;j&lt;</a:t>
            </a:r>
            <a:r>
              <a:rPr lang="en-US" dirty="0" err="1"/>
              <a:t>n</a:t>
            </a:r>
            <a:r>
              <a:rPr lang="en-US" dirty="0" err="1" smtClean="0"/>
              <a:t>;j</a:t>
            </a:r>
            <a:r>
              <a:rPr lang="en-US" dirty="0" smtClean="0"/>
              <a:t>+</a:t>
            </a:r>
            <a:r>
              <a:rPr lang="en-US" dirty="0"/>
              <a:t>+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Print(“GREAT”);</a:t>
            </a:r>
          </a:p>
          <a:p>
            <a:pPr marL="57150" indent="0">
              <a:buNone/>
            </a:pPr>
            <a:r>
              <a:rPr lang="en-US" dirty="0" smtClean="0"/>
              <a:t>For (k=0;k&lt;</a:t>
            </a:r>
            <a:r>
              <a:rPr lang="en-US" dirty="0" err="1" smtClean="0"/>
              <a:t>n;k</a:t>
            </a:r>
            <a:r>
              <a:rPr lang="en-US" dirty="0" smtClean="0"/>
              <a:t>++)</a:t>
            </a:r>
          </a:p>
          <a:p>
            <a:pPr marL="57150" indent="0">
              <a:buNone/>
            </a:pPr>
            <a:r>
              <a:rPr lang="en-US" dirty="0"/>
              <a:t>	</a:t>
            </a:r>
            <a:r>
              <a:rPr lang="en-US" dirty="0" smtClean="0"/>
              <a:t>print(“GREAT”);</a:t>
            </a:r>
          </a:p>
          <a:p>
            <a:pPr marL="57150" indent="0">
              <a:buNone/>
            </a:pPr>
            <a:r>
              <a:rPr lang="en-US" dirty="0"/>
              <a:t>print(“GREAT”);</a:t>
            </a:r>
          </a:p>
          <a:p>
            <a:pPr marL="57150" indent="0">
              <a:buNone/>
            </a:pPr>
            <a:r>
              <a:rPr lang="en-US" dirty="0"/>
              <a:t>print(“GREAT”);</a:t>
            </a:r>
          </a:p>
          <a:p>
            <a:pPr marL="57150" indent="0">
              <a:buNone/>
            </a:pPr>
            <a:r>
              <a:rPr lang="en-US" dirty="0"/>
              <a:t>print(“GREAT”);</a:t>
            </a:r>
          </a:p>
          <a:p>
            <a:pPr marL="5715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823168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n</a:t>
            </a:r>
            <a:r>
              <a:rPr lang="en-US" sz="3500" baseline="30000" dirty="0" smtClean="0"/>
              <a:t>2</a:t>
            </a:r>
            <a:r>
              <a:rPr lang="en-US" sz="3500" dirty="0" smtClean="0"/>
              <a:t>+n+3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823168" y="3697111"/>
            <a:ext cx="433494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</a:t>
            </a:r>
            <a:r>
              <a:rPr lang="en-US" sz="2400" dirty="0"/>
              <a:t>n</a:t>
            </a:r>
            <a:r>
              <a:rPr lang="en-US" sz="2400" baseline="30000" dirty="0"/>
              <a:t>2</a:t>
            </a:r>
            <a:r>
              <a:rPr lang="en-US" sz="2400" dirty="0"/>
              <a:t>+n</a:t>
            </a:r>
          </a:p>
          <a:p>
            <a:endParaRPr lang="en-US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2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n</a:t>
            </a:r>
            <a:r>
              <a:rPr lang="en-US" sz="3500" baseline="30000" dirty="0" smtClean="0"/>
              <a:t>2</a:t>
            </a:r>
            <a:r>
              <a:rPr lang="en-US" sz="3500" dirty="0" smtClean="0"/>
              <a:t>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5026320" y="2685240"/>
              <a:ext cx="2445480" cy="25804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22720" y="2679840"/>
                <a:ext cx="2453760" cy="259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826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cost model </a:t>
            </a:r>
            <a:r>
              <a:rPr lang="en-US" dirty="0" smtClean="0"/>
              <a:t>of cod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6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124430"/>
            <a:ext cx="8229600" cy="6234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ython cost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849152"/>
              </p:ext>
            </p:extLst>
          </p:nvPr>
        </p:nvGraphicFramePr>
        <p:xfrm>
          <a:off x="281190" y="1309377"/>
          <a:ext cx="5677852" cy="2882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8926"/>
                <a:gridCol w="2838926"/>
              </a:tblGrid>
              <a:tr h="59634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mman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mplexity (time)</a:t>
                      </a:r>
                      <a:endParaRPr lang="en-US" sz="2400" dirty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[</a:t>
                      </a:r>
                      <a:r>
                        <a:rPr lang="en-US" sz="2400" dirty="0" err="1" smtClean="0"/>
                        <a:t>i</a:t>
                      </a:r>
                      <a:r>
                        <a:rPr lang="en-US" sz="2400" dirty="0" smtClean="0"/>
                        <a:t>]=x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dirty="0" smtClean="0"/>
                        <a:t>Θ(1)</a:t>
                      </a:r>
                      <a:endParaRPr lang="en-US" sz="2400" dirty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L.append</a:t>
                      </a:r>
                      <a:r>
                        <a:rPr lang="en-US" sz="2400" dirty="0" smtClean="0"/>
                        <a:t>(x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Θ(1)</a:t>
                      </a:r>
                      <a:endParaRPr lang="en-US" sz="2400" dirty="0" smtClean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.extend(L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Θ(</a:t>
                      </a:r>
                      <a:r>
                        <a:rPr lang="en-US" sz="2400" dirty="0" smtClean="0"/>
                        <a:t>|L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|)</a:t>
                      </a:r>
                      <a:endParaRPr lang="en-US" sz="2400" dirty="0" smtClean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</a:t>
                      </a:r>
                      <a:r>
                        <a:rPr lang="en-US" sz="2400" baseline="0" dirty="0" smtClean="0"/>
                        <a:t> = 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+L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Θ(</a:t>
                      </a:r>
                      <a:r>
                        <a:rPr lang="en-US" sz="2400" dirty="0" smtClean="0"/>
                        <a:t>|L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|+</a:t>
                      </a:r>
                      <a:r>
                        <a:rPr lang="en-US" sz="2400" dirty="0" smtClean="0"/>
                        <a:t>|L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|)</a:t>
                      </a:r>
                      <a:endParaRPr lang="en-US" sz="2400" dirty="0" smtClean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in 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Θ(</a:t>
                      </a:r>
                      <a:r>
                        <a:rPr lang="en-US" sz="2400" dirty="0" smtClean="0"/>
                        <a:t>|L</a:t>
                      </a:r>
                      <a:r>
                        <a:rPr lang="en-US" sz="2400" baseline="0" dirty="0" smtClean="0"/>
                        <a:t>|)</a:t>
                      </a:r>
                      <a:endParaRPr lang="en-US" sz="24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140711"/>
              </p:ext>
            </p:extLst>
          </p:nvPr>
        </p:nvGraphicFramePr>
        <p:xfrm>
          <a:off x="298304" y="4970005"/>
          <a:ext cx="5677852" cy="15107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8926"/>
                <a:gridCol w="2838926"/>
              </a:tblGrid>
              <a:tr h="59634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mman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mplexity (time)</a:t>
                      </a:r>
                      <a:endParaRPr lang="en-US" sz="2400" dirty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[x</a:t>
                      </a:r>
                      <a:r>
                        <a:rPr lang="en-US" sz="2400" baseline="-25000" dirty="0" smtClean="0"/>
                        <a:t>i</a:t>
                      </a:r>
                      <a:r>
                        <a:rPr lang="en-US" sz="2400" baseline="0" dirty="0" smtClean="0"/>
                        <a:t>]=</a:t>
                      </a:r>
                      <a:r>
                        <a:rPr lang="en-US" sz="2400" baseline="0" dirty="0" err="1" smtClean="0"/>
                        <a:t>y</a:t>
                      </a:r>
                      <a:r>
                        <a:rPr lang="en-US" sz="2400" baseline="-25000" dirty="0" err="1" smtClean="0"/>
                        <a:t>i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dirty="0" smtClean="0"/>
                        <a:t>Θ(1)</a:t>
                      </a:r>
                      <a:endParaRPr lang="en-US" sz="2400" dirty="0"/>
                    </a:p>
                  </a:txBody>
                  <a:tcPr/>
                </a:tc>
              </a:tr>
              <a:tr h="409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in 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Θ(1)</a:t>
                      </a:r>
                      <a:endParaRPr lang="en-US" sz="24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90026" y="847712"/>
            <a:ext cx="2970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 is a li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76156" y="2375721"/>
            <a:ext cx="1422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d x to 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90267" y="2837386"/>
            <a:ext cx="250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 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to L</a:t>
            </a:r>
            <a:r>
              <a:rPr lang="en-US" sz="2400" baseline="-25000" dirty="0" smtClean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90267" y="3299051"/>
            <a:ext cx="250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 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L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to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90267" y="3760716"/>
            <a:ext cx="250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arch for 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72446" y="4470399"/>
            <a:ext cx="2173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is a dictionar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17071"/>
              </p:ext>
            </p:extLst>
          </p:nvPr>
        </p:nvGraphicFramePr>
        <p:xfrm>
          <a:off x="298304" y="4436942"/>
          <a:ext cx="46259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1905000" imgH="203200" progId="Equation.3">
                  <p:embed/>
                </p:oleObj>
              </mc:Choice>
              <mc:Fallback>
                <p:oleObj name="Equation" r:id="rId3" imgW="1905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04" y="4436942"/>
                        <a:ext cx="46259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28020"/>
              </p:ext>
            </p:extLst>
          </p:nvPr>
        </p:nvGraphicFramePr>
        <p:xfrm>
          <a:off x="298304" y="877994"/>
          <a:ext cx="2291722" cy="43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1079500" imgH="203200" progId="Equation.3">
                  <p:embed/>
                </p:oleObj>
              </mc:Choice>
              <mc:Fallback>
                <p:oleObj name="Equation" r:id="rId5" imgW="1079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304" y="877994"/>
                        <a:ext cx="2291722" cy="43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90266" y="5493560"/>
            <a:ext cx="2800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 is index, y is valu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08571" y="6019089"/>
            <a:ext cx="250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arch for 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5020920" y="281160"/>
              <a:ext cx="3884760" cy="29520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17680" y="277560"/>
                <a:ext cx="3892320" cy="29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4992120" y="3758400"/>
              <a:ext cx="851040" cy="5947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87440" y="3753720"/>
                <a:ext cx="858960" cy="60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6169680" y="4082400"/>
              <a:ext cx="2480040" cy="4824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64280" y="4077720"/>
                <a:ext cx="2491920" cy="49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10440" y="2825280"/>
              <a:ext cx="5862600" cy="13060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760" y="2822040"/>
                <a:ext cx="5873760" cy="13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" name="Ink 10"/>
              <p14:cNvContentPartPr/>
              <p14:nvPr/>
            </p14:nvContentPartPr>
            <p14:xfrm>
              <a:off x="1222200" y="3847320"/>
              <a:ext cx="3795840" cy="26892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17880" y="3815640"/>
                <a:ext cx="3807360" cy="3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2" name="Ink 11"/>
              <p14:cNvContentPartPr/>
              <p14:nvPr/>
            </p14:nvContentPartPr>
            <p14:xfrm>
              <a:off x="4818240" y="3897720"/>
              <a:ext cx="154800" cy="12888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12480" y="3878640"/>
                <a:ext cx="16632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3" name="Ink 12"/>
              <p14:cNvContentPartPr/>
              <p14:nvPr/>
            </p14:nvContentPartPr>
            <p14:xfrm>
              <a:off x="1287720" y="6130440"/>
              <a:ext cx="3570480" cy="25272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81240" y="6099480"/>
                <a:ext cx="358416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4" name="Ink 13"/>
              <p14:cNvContentPartPr/>
              <p14:nvPr/>
            </p14:nvContentPartPr>
            <p14:xfrm>
              <a:off x="5559840" y="6341760"/>
              <a:ext cx="3280320" cy="28800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555520" y="6338520"/>
                <a:ext cx="3288600" cy="29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176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800" dirty="0"/>
              <a:t>Document </a:t>
            </a:r>
            <a:r>
              <a:rPr lang="en-US" sz="4800" dirty="0" smtClean="0"/>
              <a:t>distance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344" y="1074265"/>
            <a:ext cx="8503817" cy="4525963"/>
          </a:xfrm>
        </p:spPr>
        <p:txBody>
          <a:bodyPr>
            <a:normAutofit/>
          </a:bodyPr>
          <a:lstStyle/>
          <a:p>
            <a:r>
              <a:rPr lang="en-US" i="1" dirty="0" smtClean="0"/>
              <a:t>Document</a:t>
            </a:r>
            <a:r>
              <a:rPr lang="en-US" dirty="0" smtClean="0"/>
              <a:t> means </a:t>
            </a:r>
            <a:r>
              <a:rPr lang="en-US" u="sng" dirty="0" smtClean="0"/>
              <a:t>sequence of words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/>
              <a:t>: Given</a:t>
            </a:r>
            <a:r>
              <a:rPr lang="en-US" dirty="0"/>
              <a:t> 2 documents, </a:t>
            </a:r>
            <a:r>
              <a:rPr lang="en-US" dirty="0" smtClean="0"/>
              <a:t>find out how similar are they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Algorithm</a:t>
            </a:r>
            <a:r>
              <a:rPr lang="en-US" dirty="0" smtClean="0"/>
              <a:t>: we will talk about 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7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800" dirty="0"/>
              <a:t>Document </a:t>
            </a:r>
            <a:r>
              <a:rPr lang="en-US" sz="4800" dirty="0" smtClean="0"/>
              <a:t>distance - usage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344" y="1074265"/>
            <a:ext cx="850381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 smtClean="0"/>
              <a:t>1. detect plagiarism</a:t>
            </a:r>
          </a:p>
          <a:p>
            <a:pPr marL="0" indent="0">
              <a:buNone/>
            </a:pPr>
            <a:r>
              <a:rPr lang="en-US" i="1" dirty="0" smtClean="0"/>
              <a:t>2. Web update check</a:t>
            </a:r>
          </a:p>
          <a:p>
            <a:r>
              <a:rPr lang="en-US" i="1" dirty="0" smtClean="0"/>
              <a:t>Simon loves iPhone. He wants to be the world first person to buy it</a:t>
            </a:r>
          </a:p>
          <a:p>
            <a:r>
              <a:rPr lang="en-US" i="1" dirty="0" smtClean="0"/>
              <a:t>So he write a </a:t>
            </a:r>
            <a:r>
              <a:rPr lang="en-US" i="1" dirty="0" smtClean="0">
                <a:solidFill>
                  <a:srgbClr val="FF0000"/>
                </a:solidFill>
              </a:rPr>
              <a:t>DOCUMENT DISTANCE code </a:t>
            </a:r>
            <a:r>
              <a:rPr lang="en-US" i="1" dirty="0" smtClean="0"/>
              <a:t>to check if the apple webpage has updated</a:t>
            </a:r>
          </a:p>
          <a:p>
            <a:pPr lvl="1"/>
            <a:r>
              <a:rPr lang="en-US" i="1" dirty="0" smtClean="0"/>
              <a:t>If updated, probably there are new product. </a:t>
            </a:r>
          </a:p>
          <a:p>
            <a:pPr lvl="1"/>
            <a:r>
              <a:rPr lang="en-US" i="1" dirty="0" smtClean="0"/>
              <a:t>So, send a email to notify Simon</a:t>
            </a:r>
          </a:p>
          <a:p>
            <a:endParaRPr lang="en-US" i="1" dirty="0" smtClean="0"/>
          </a:p>
          <a:p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3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800" dirty="0"/>
              <a:t>Document </a:t>
            </a:r>
            <a:r>
              <a:rPr lang="en-US" sz="4800" dirty="0" smtClean="0"/>
              <a:t>distance - usage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2974" y="2942167"/>
            <a:ext cx="303491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&lt;!DOCTYPE html&gt;</a:t>
            </a:r>
          </a:p>
          <a:p>
            <a:r>
              <a:rPr lang="en-US" sz="800" dirty="0"/>
              <a:t>&lt;html class="</a:t>
            </a:r>
            <a:r>
              <a:rPr lang="en-US" sz="800" dirty="0" err="1"/>
              <a:t>singapore</a:t>
            </a:r>
            <a:r>
              <a:rPr lang="en-US" sz="800" dirty="0"/>
              <a:t> </a:t>
            </a:r>
            <a:r>
              <a:rPr lang="en-US" sz="800" dirty="0" err="1"/>
              <a:t>sg</a:t>
            </a:r>
            <a:r>
              <a:rPr lang="en-US" sz="800" dirty="0"/>
              <a:t> </a:t>
            </a:r>
            <a:r>
              <a:rPr lang="en-US" sz="800" dirty="0" err="1"/>
              <a:t>nojs</a:t>
            </a:r>
            <a:r>
              <a:rPr lang="en-US" sz="800" dirty="0"/>
              <a:t> en en-</a:t>
            </a:r>
            <a:r>
              <a:rPr lang="en-US" sz="800" dirty="0" err="1"/>
              <a:t>sg</a:t>
            </a:r>
            <a:r>
              <a:rPr lang="en-US" sz="800" dirty="0"/>
              <a:t> </a:t>
            </a:r>
            <a:r>
              <a:rPr lang="en-US" sz="800" dirty="0" err="1"/>
              <a:t>apac</a:t>
            </a:r>
            <a:r>
              <a:rPr lang="en-US" sz="800" dirty="0"/>
              <a:t>" </a:t>
            </a:r>
            <a:r>
              <a:rPr lang="en-US" sz="800" dirty="0" err="1"/>
              <a:t>lang</a:t>
            </a:r>
            <a:r>
              <a:rPr lang="en-US" sz="800" dirty="0"/>
              <a:t>="en-SG"&gt;</a:t>
            </a:r>
          </a:p>
          <a:p>
            <a:r>
              <a:rPr lang="en-US" sz="800" dirty="0"/>
              <a:t>        &lt;head&gt;</a:t>
            </a:r>
          </a:p>
          <a:p>
            <a:r>
              <a:rPr lang="en-US" sz="800" dirty="0"/>
              <a:t>          &lt;meta name="viewport" content="width=1024" /&gt;</a:t>
            </a:r>
          </a:p>
          <a:p>
            <a:r>
              <a:rPr lang="en-US" sz="800" dirty="0"/>
              <a:t>    &lt;title&gt;Pre-order iPhone 6s and iPhone 6s Plus - Apple (SG)&lt;/title&gt;</a:t>
            </a:r>
          </a:p>
          <a:p>
            <a:r>
              <a:rPr lang="en-US" sz="800" dirty="0"/>
              <a:t>    &lt;meta charset="utf-8" /&gt;</a:t>
            </a:r>
          </a:p>
          <a:p>
            <a:r>
              <a:rPr lang="en-US" sz="800" dirty="0"/>
              <a:t>    &lt;meta http-</a:t>
            </a:r>
            <a:r>
              <a:rPr lang="en-US" sz="800" dirty="0" err="1"/>
              <a:t>equiv</a:t>
            </a:r>
            <a:r>
              <a:rPr lang="en-US" sz="800" dirty="0"/>
              <a:t>="X-UA-Compatible" content="IE=</a:t>
            </a:r>
            <a:r>
              <a:rPr lang="en-US" sz="800" dirty="0" err="1"/>
              <a:t>edge,chrome</a:t>
            </a:r>
            <a:r>
              <a:rPr lang="en-US" sz="800" dirty="0"/>
              <a:t>=1" /&gt;    </a:t>
            </a:r>
          </a:p>
          <a:p>
            <a:r>
              <a:rPr lang="en-US" sz="800" dirty="0"/>
              <a:t>    &lt;meta name="format-detection" content="telephone=no" /&gt;    </a:t>
            </a:r>
          </a:p>
          <a:p>
            <a:r>
              <a:rPr lang="en-US" sz="800" dirty="0"/>
              <a:t>    &lt;meta http-</a:t>
            </a:r>
            <a:r>
              <a:rPr lang="en-US" sz="800" dirty="0" err="1"/>
              <a:t>equiv</a:t>
            </a:r>
            <a:r>
              <a:rPr lang="en-US" sz="800" dirty="0"/>
              <a:t>="Set-Cookie" content="</a:t>
            </a:r>
            <a:r>
              <a:rPr lang="en-US" sz="800" dirty="0" err="1"/>
              <a:t>as_sfa</a:t>
            </a:r>
            <a:r>
              <a:rPr lang="en-US" sz="800" dirty="0"/>
              <a:t>=MnxzZ3xzZ3x8ZW5fU0d8Y29uc3VtZXJ8aW50ZXJuZXR8MHwwfDE=; path=/; domain=.</a:t>
            </a:r>
            <a:r>
              <a:rPr lang="en-US" sz="800" dirty="0" err="1"/>
              <a:t>apple.com</a:t>
            </a:r>
            <a:r>
              <a:rPr lang="en-US" sz="800" dirty="0"/>
              <a:t>; expires=Mon, 15-Sep-2025 04:18:11 GMT;" /&gt;    </a:t>
            </a:r>
          </a:p>
          <a:p>
            <a:r>
              <a:rPr lang="en-US" sz="800" dirty="0"/>
              <a:t>      		</a:t>
            </a:r>
          </a:p>
          <a:p>
            <a:r>
              <a:rPr lang="en-US" sz="800" dirty="0"/>
              <a:t>      		&lt;meta property="</a:t>
            </a:r>
            <a:r>
              <a:rPr lang="en-US" sz="800" dirty="0" err="1"/>
              <a:t>og:type</a:t>
            </a:r>
            <a:r>
              <a:rPr lang="en-US" sz="800" dirty="0"/>
              <a:t>" content="product" /</a:t>
            </a:r>
            <a:r>
              <a:rPr lang="en-US" sz="800" dirty="0" smtClean="0"/>
              <a:t>&gt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2974" y="5235601"/>
            <a:ext cx="365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pple.com</a:t>
            </a:r>
            <a:r>
              <a:rPr lang="en-US" sz="2400" dirty="0" smtClean="0"/>
              <a:t>/</a:t>
            </a:r>
            <a:r>
              <a:rPr lang="en-US" sz="2400" dirty="0" err="1" smtClean="0"/>
              <a:t>iphone.html</a:t>
            </a:r>
            <a:endParaRPr lang="en-US" sz="2400" dirty="0"/>
          </a:p>
          <a:p>
            <a:r>
              <a:rPr lang="en-US" sz="2400" dirty="0" smtClean="0"/>
              <a:t>…at 11:58am</a:t>
            </a:r>
          </a:p>
        </p:txBody>
      </p:sp>
      <p:pic>
        <p:nvPicPr>
          <p:cNvPr id="10" name="Picture 9" descr="Screen Shot 2015-09-15 at 12.22.45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09444" y="952500"/>
            <a:ext cx="2652889" cy="21346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9444" y="3087110"/>
            <a:ext cx="3034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&lt;!DOCTYPE html&gt;</a:t>
            </a:r>
          </a:p>
          <a:p>
            <a:r>
              <a:rPr lang="en-US" sz="800" dirty="0" smtClean="0"/>
              <a:t>&lt;-</a:t>
            </a:r>
            <a:r>
              <a:rPr lang="en-US" sz="800" dirty="0" err="1"/>
              <a:t>equiv</a:t>
            </a:r>
            <a:r>
              <a:rPr lang="en-US" sz="800" dirty="0"/>
              <a:t>="X-UA-Compatible" content="IE=</a:t>
            </a:r>
            <a:r>
              <a:rPr lang="en-US" sz="800" dirty="0" err="1"/>
              <a:t>edge,chrome</a:t>
            </a:r>
            <a:r>
              <a:rPr lang="en-US" sz="800" dirty="0"/>
              <a:t>=1" /&gt;    </a:t>
            </a:r>
          </a:p>
          <a:p>
            <a:r>
              <a:rPr lang="en-US" sz="800" dirty="0"/>
              <a:t>    &lt;meta name="format-detection" content="telephone=no" /&gt;    </a:t>
            </a:r>
          </a:p>
          <a:p>
            <a:r>
              <a:rPr lang="en-US" sz="800" dirty="0"/>
              <a:t>    &lt;meta http-</a:t>
            </a:r>
            <a:r>
              <a:rPr lang="en-US" sz="800" dirty="0" err="1"/>
              <a:t>equiv</a:t>
            </a:r>
            <a:r>
              <a:rPr lang="en-US" sz="800" dirty="0"/>
              <a:t>="Set-Cookie" content="</a:t>
            </a:r>
            <a:r>
              <a:rPr lang="en-US" sz="800" dirty="0" err="1"/>
              <a:t>as_sfa</a:t>
            </a:r>
            <a:r>
              <a:rPr lang="en-US" sz="800" dirty="0"/>
              <a:t>=MnxzZ3xzZ3x8ZW5fU0d8Y29uc3VtZXJ8aW50ZXJuZXR8MHwwfDE=; path=/; domain=.</a:t>
            </a:r>
            <a:r>
              <a:rPr lang="en-US" sz="800" dirty="0" err="1"/>
              <a:t>apple.com</a:t>
            </a:r>
            <a:r>
              <a:rPr lang="en-US" sz="800" dirty="0"/>
              <a:t>; expires=Mon, 15-Sep-2025 04:18:11 GMT;" /&gt;    </a:t>
            </a:r>
          </a:p>
          <a:p>
            <a:r>
              <a:rPr lang="en-US" sz="800" dirty="0"/>
              <a:t>      		</a:t>
            </a:r>
          </a:p>
          <a:p>
            <a:r>
              <a:rPr lang="en-US" sz="800" dirty="0"/>
              <a:t>      		&lt;meta property="</a:t>
            </a:r>
            <a:r>
              <a:rPr lang="en-US" sz="800" dirty="0" err="1"/>
              <a:t>og:type</a:t>
            </a:r>
            <a:r>
              <a:rPr lang="en-US" sz="800" dirty="0"/>
              <a:t>" content="product" /&gt;</a:t>
            </a:r>
          </a:p>
          <a:p>
            <a:r>
              <a:rPr lang="en-US" sz="800" dirty="0"/>
              <a:t>      		&lt;meta property="</a:t>
            </a:r>
            <a:r>
              <a:rPr lang="en-US" sz="800" dirty="0" err="1"/>
              <a:t>og:title</a:t>
            </a:r>
            <a:r>
              <a:rPr lang="en-US" sz="800" dirty="0"/>
              <a:t>" content="iPhone 6s" /&gt;</a:t>
            </a:r>
          </a:p>
          <a:p>
            <a:r>
              <a:rPr lang="en-US" sz="800" dirty="0"/>
              <a:t>			&lt;meta property="</a:t>
            </a:r>
            <a:r>
              <a:rPr lang="en-US" sz="800" dirty="0" err="1"/>
              <a:t>og:url</a:t>
            </a:r>
            <a:r>
              <a:rPr lang="en-US" sz="800" dirty="0"/>
              <a:t>" content="http://</a:t>
            </a:r>
            <a:r>
              <a:rPr lang="en-US" sz="800" dirty="0" err="1"/>
              <a:t>www.apple.com</a:t>
            </a:r>
            <a:r>
              <a:rPr lang="en-US" sz="800" dirty="0"/>
              <a:t>/</a:t>
            </a:r>
            <a:r>
              <a:rPr lang="en-US" sz="800" dirty="0" err="1"/>
              <a:t>sg</a:t>
            </a:r>
            <a:r>
              <a:rPr lang="en-US" sz="800" dirty="0"/>
              <a:t>/shop/buy-</a:t>
            </a:r>
            <a:r>
              <a:rPr lang="en-US" sz="800" dirty="0" err="1"/>
              <a:t>iphone</a:t>
            </a:r>
            <a:r>
              <a:rPr lang="en-US" sz="800" dirty="0"/>
              <a:t>/iphone6s" /&gt;</a:t>
            </a:r>
          </a:p>
          <a:p>
            <a:r>
              <a:rPr lang="en-US" sz="800" dirty="0"/>
              <a:t>			&lt;meta </a:t>
            </a:r>
            <a:r>
              <a:rPr lang="en-US" sz="800" dirty="0" err="1"/>
              <a:t>prope</a:t>
            </a:r>
            <a:endParaRPr lang="en-US" sz="8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009444" y="5051881"/>
            <a:ext cx="365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pple.com</a:t>
            </a:r>
            <a:r>
              <a:rPr lang="en-US" sz="2400" dirty="0" smtClean="0"/>
              <a:t>/</a:t>
            </a:r>
            <a:r>
              <a:rPr lang="en-US" sz="2400" dirty="0" err="1" smtClean="0"/>
              <a:t>iphone.html</a:t>
            </a:r>
            <a:endParaRPr lang="en-US" sz="2400" dirty="0"/>
          </a:p>
          <a:p>
            <a:r>
              <a:rPr lang="en-US" sz="2400" dirty="0" smtClean="0"/>
              <a:t>…at 11:59a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598333" y="2942167"/>
            <a:ext cx="1143000" cy="0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54604" y="3122557"/>
            <a:ext cx="1470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ARE</a:t>
            </a:r>
          </a:p>
        </p:txBody>
      </p:sp>
      <p:pic>
        <p:nvPicPr>
          <p:cNvPr id="3" name="Picture 2" descr="1334716192_2ca31423c3_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975" y="864611"/>
            <a:ext cx="3201630" cy="1932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23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dirty="0"/>
              <a:t>Problem </a:t>
            </a:r>
            <a:r>
              <a:rPr lang="en-US" sz="5400" dirty="0" smtClean="0"/>
              <a:t>definition</a:t>
            </a:r>
            <a:endParaRPr lang="en-US" sz="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20332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ocument D: sequence of words</a:t>
            </a:r>
          </a:p>
          <a:p>
            <a:r>
              <a:rPr lang="en-US" dirty="0" smtClean="0"/>
              <a:t>Word w: sequence of charac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ord frequency </a:t>
            </a:r>
            <a:r>
              <a:rPr lang="en-US" dirty="0" smtClean="0"/>
              <a:t>D(w): number of occurrences of w in D</a:t>
            </a:r>
          </a:p>
          <a:p>
            <a:endParaRPr lang="en-US" dirty="0"/>
          </a:p>
          <a:p>
            <a:r>
              <a:rPr lang="en-US" dirty="0" smtClean="0"/>
              <a:t>For example</a:t>
            </a:r>
          </a:p>
          <a:p>
            <a:pPr lvl="1"/>
            <a:r>
              <a:rPr lang="en-US" dirty="0" smtClean="0"/>
              <a:t>D: “good morning good good”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: {“good”, “morning”, “good”, “good”}</a:t>
            </a:r>
          </a:p>
          <a:p>
            <a:pPr lvl="2"/>
            <a:r>
              <a:rPr lang="en-US" dirty="0"/>
              <a:t>w</a:t>
            </a:r>
            <a:r>
              <a:rPr lang="en-US" dirty="0" smtClean="0"/>
              <a:t>[0] = “good”</a:t>
            </a:r>
          </a:p>
          <a:p>
            <a:pPr lvl="2"/>
            <a:r>
              <a:rPr lang="en-US" dirty="0"/>
              <a:t>w</a:t>
            </a:r>
            <a:r>
              <a:rPr lang="en-US" dirty="0" smtClean="0"/>
              <a:t>[1] = “morning”</a:t>
            </a:r>
          </a:p>
          <a:p>
            <a:pPr lvl="2"/>
            <a:r>
              <a:rPr lang="en-US" dirty="0"/>
              <a:t>w</a:t>
            </a:r>
            <a:r>
              <a:rPr lang="en-US" dirty="0" smtClean="0"/>
              <a:t>[2]= “good”</a:t>
            </a:r>
          </a:p>
          <a:p>
            <a:pPr lvl="2"/>
            <a:r>
              <a:rPr lang="en-US" dirty="0"/>
              <a:t>w</a:t>
            </a:r>
            <a:r>
              <a:rPr lang="en-US" dirty="0" smtClean="0"/>
              <a:t>[3] = “good”</a:t>
            </a:r>
          </a:p>
          <a:p>
            <a:pPr lvl="1"/>
            <a:r>
              <a:rPr lang="en-US" dirty="0" smtClean="0"/>
              <a:t>D(“good”) = 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09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do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will show you some VERY COMPLICATED COD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need to understand them </a:t>
            </a:r>
            <a:r>
              <a:rPr lang="en-US" dirty="0" smtClean="0"/>
              <a:t>(out of syllabus)</a:t>
            </a:r>
          </a:p>
          <a:p>
            <a:r>
              <a:rPr lang="en-US" dirty="0" smtClean="0"/>
              <a:t>I just want you to show you</a:t>
            </a:r>
          </a:p>
          <a:p>
            <a:pPr lvl="1"/>
            <a:r>
              <a:rPr lang="en-US" dirty="0" smtClean="0"/>
              <a:t>the running time of O(1), O(n) and O(n</a:t>
            </a:r>
            <a:r>
              <a:rPr lang="en-US" baseline="30000" dirty="0" smtClean="0"/>
              <a:t>2</a:t>
            </a:r>
            <a:r>
              <a:rPr lang="en-US" dirty="0" smtClean="0"/>
              <a:t>) function can be very different</a:t>
            </a:r>
          </a:p>
          <a:p>
            <a:pPr lvl="1"/>
            <a:r>
              <a:rPr lang="en-US" dirty="0" smtClean="0"/>
              <a:t>How to improve the speed of a co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38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bout the coding requirement of the cour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99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000" y="1340556"/>
            <a:ext cx="9346996" cy="3936537"/>
          </a:xfrm>
        </p:spPr>
        <p:txBody>
          <a:bodyPr>
            <a:normAutofit/>
          </a:bodyPr>
          <a:lstStyle/>
          <a:p>
            <a:r>
              <a:rPr lang="en-US" dirty="0" smtClean="0"/>
              <a:t>Treat</a:t>
            </a:r>
            <a:r>
              <a:rPr lang="en-US" dirty="0"/>
              <a:t> each </a:t>
            </a:r>
            <a:r>
              <a:rPr lang="en-US" dirty="0" smtClean="0"/>
              <a:t>document</a:t>
            </a:r>
            <a:r>
              <a:rPr lang="en-US" dirty="0"/>
              <a:t> as a vector of its words</a:t>
            </a:r>
            <a:r>
              <a:rPr lang="en-US" dirty="0" smtClean="0"/>
              <a:t> 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/>
              <a:t>		– one</a:t>
            </a:r>
            <a:r>
              <a:rPr lang="en-US" dirty="0"/>
              <a:t> coordinate per </a:t>
            </a:r>
            <a:r>
              <a:rPr lang="en-US" dirty="0" smtClean="0"/>
              <a:t>word of the English dictionary</a:t>
            </a:r>
          </a:p>
          <a:p>
            <a:pPr>
              <a:lnSpc>
                <a:spcPct val="80000"/>
              </a:lnSpc>
              <a:buNone/>
            </a:pPr>
            <a:endParaRPr lang="en-US" dirty="0" smtClean="0"/>
          </a:p>
          <a:p>
            <a:pPr>
              <a:lnSpc>
                <a:spcPct val="80000"/>
              </a:lnSpc>
              <a:buNone/>
            </a:pPr>
            <a:endParaRPr lang="en-US" dirty="0" smtClean="0"/>
          </a:p>
        </p:txBody>
      </p:sp>
      <p:grpSp>
        <p:nvGrpSpPr>
          <p:cNvPr id="27" name="Group 26"/>
          <p:cNvGrpSpPr/>
          <p:nvPr/>
        </p:nvGrpSpPr>
        <p:grpSpPr>
          <a:xfrm>
            <a:off x="1455918" y="2403192"/>
            <a:ext cx="4103149" cy="1213522"/>
            <a:chOff x="1455918" y="2736720"/>
            <a:chExt cx="4103149" cy="1213522"/>
          </a:xfrm>
        </p:grpSpPr>
        <p:sp>
          <p:nvSpPr>
            <p:cNvPr id="9" name="TextBox 8"/>
            <p:cNvSpPr txBox="1"/>
            <p:nvPr/>
          </p:nvSpPr>
          <p:spPr>
            <a:xfrm>
              <a:off x="1455918" y="2736720"/>
              <a:ext cx="77717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e.g. </a:t>
              </a:r>
              <a:endParaRPr lang="en-US" sz="3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55596" y="2872286"/>
              <a:ext cx="28654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doc1 </a:t>
              </a:r>
              <a:r>
                <a:rPr lang="en-US" sz="3200" dirty="0" smtClean="0"/>
                <a:t>= “the cat”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53116" y="3365466"/>
              <a:ext cx="300595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doc2 </a:t>
              </a:r>
              <a:r>
                <a:rPr lang="en-US" sz="3200" dirty="0" smtClean="0"/>
                <a:t>= “the dog”</a:t>
              </a:r>
              <a:endParaRPr lang="en-US" sz="3200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067221" y="2678165"/>
            <a:ext cx="2962479" cy="2515023"/>
            <a:chOff x="6067221" y="2832101"/>
            <a:chExt cx="2962479" cy="2515023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7126631" y="4549082"/>
              <a:ext cx="1903069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6266950" y="3690989"/>
              <a:ext cx="1717777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cxnSpLocks noChangeAspect="1"/>
            </p:cNvCxnSpPr>
            <p:nvPr/>
          </p:nvCxnSpPr>
          <p:spPr>
            <a:xfrm rot="10800000" flipV="1">
              <a:off x="6067221" y="4556692"/>
              <a:ext cx="1059411" cy="7904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6184433" y="2470184"/>
            <a:ext cx="3024822" cy="2888105"/>
            <a:chOff x="6184433" y="2624120"/>
            <a:chExt cx="3024822" cy="2888105"/>
          </a:xfrm>
        </p:grpSpPr>
        <p:sp>
          <p:nvSpPr>
            <p:cNvPr id="19" name="TextBox 18"/>
            <p:cNvSpPr txBox="1"/>
            <p:nvPr/>
          </p:nvSpPr>
          <p:spPr>
            <a:xfrm>
              <a:off x="8605980" y="4192821"/>
              <a:ext cx="60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‘the’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84433" y="5142893"/>
              <a:ext cx="590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‘cat’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02026" y="2624120"/>
              <a:ext cx="6675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‘dog’</a:t>
              </a:r>
              <a:endParaRPr lang="en-US" dirty="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7125837" y="4395146"/>
            <a:ext cx="557585" cy="496033"/>
          </a:xfrm>
          <a:prstGeom prst="straightConnector1">
            <a:avLst/>
          </a:prstGeom>
          <a:ln w="666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6237191" y="4403257"/>
            <a:ext cx="2299953" cy="561377"/>
            <a:chOff x="6237191" y="4557193"/>
            <a:chExt cx="2299953" cy="561377"/>
          </a:xfrm>
        </p:grpSpPr>
        <p:cxnSp>
          <p:nvCxnSpPr>
            <p:cNvPr id="31" name="Straight Arrow Connector 30"/>
            <p:cNvCxnSpPr>
              <a:cxnSpLocks noChangeAspect="1"/>
            </p:cNvCxnSpPr>
            <p:nvPr/>
          </p:nvCxnSpPr>
          <p:spPr>
            <a:xfrm rot="10800000" flipV="1">
              <a:off x="7683423" y="4557193"/>
              <a:ext cx="588562" cy="487921"/>
            </a:xfrm>
            <a:prstGeom prst="straightConnector1">
              <a:avLst/>
            </a:prstGeom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6537273" y="5045114"/>
              <a:ext cx="1146149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8237062" y="45645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37191" y="47492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813055" y="2976640"/>
            <a:ext cx="1458932" cy="1431578"/>
            <a:chOff x="6813055" y="3130576"/>
            <a:chExt cx="1458932" cy="1431578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7648531" y="3938698"/>
              <a:ext cx="1246911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7113137" y="3353343"/>
              <a:ext cx="1146149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6813055" y="3130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120625" y="3946625"/>
            <a:ext cx="6416647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 smtClean="0">
                <a:solidFill>
                  <a:prstClr val="black"/>
                </a:solidFill>
              </a:rPr>
              <a:t>The dot product between D1 and D2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prstClr val="black"/>
                </a:solidFill>
              </a:rPr>
              <a:t>represent their similarity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2" name="Picture 41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652" y="5078526"/>
            <a:ext cx="4991100" cy="127000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rot="5400000" flipH="1" flipV="1">
            <a:off x="7084374" y="3204358"/>
            <a:ext cx="1233840" cy="1147736"/>
          </a:xfrm>
          <a:prstGeom prst="straightConnector1">
            <a:avLst/>
          </a:prstGeom>
          <a:ln w="666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7156450" y="5078526"/>
            <a:ext cx="1605823" cy="492443"/>
            <a:chOff x="6755282" y="5431029"/>
            <a:chExt cx="1605823" cy="492443"/>
          </a:xfrm>
        </p:grpSpPr>
        <p:sp>
          <p:nvSpPr>
            <p:cNvPr id="40" name="Rectangle 39"/>
            <p:cNvSpPr/>
            <p:nvPr/>
          </p:nvSpPr>
          <p:spPr>
            <a:xfrm>
              <a:off x="6755282" y="5431029"/>
              <a:ext cx="5180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solidFill>
                    <a:srgbClr val="0000FF"/>
                  </a:solidFill>
                </a:rPr>
                <a:t>d1 </a:t>
              </a:r>
              <a:endParaRPr lang="en-US" sz="2600" dirty="0"/>
            </a:p>
          </p:txBody>
        </p:sp>
        <p:pic>
          <p:nvPicPr>
            <p:cNvPr id="41" name="Picture 40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56450" y="5499100"/>
              <a:ext cx="165100" cy="279400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7321550" y="5431029"/>
              <a:ext cx="103955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solidFill>
                    <a:srgbClr val="FF0000"/>
                  </a:solidFill>
                </a:rPr>
                <a:t>d2</a:t>
              </a:r>
              <a:r>
                <a:rPr lang="en-US" sz="2600" dirty="0" smtClean="0"/>
                <a:t> = 1</a:t>
              </a:r>
              <a:r>
                <a:rPr lang="en-US" sz="2600" dirty="0" smtClean="0">
                  <a:solidFill>
                    <a:srgbClr val="FF0000"/>
                  </a:solidFill>
                </a:rPr>
                <a:t> </a:t>
              </a:r>
              <a:endParaRPr lang="en-US" sz="2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901800" y="4417560"/>
              <a:ext cx="3491640" cy="663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98920" y="4412160"/>
                <a:ext cx="3498480" cy="67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740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1509888"/>
            <a:ext cx="6025437" cy="474252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.g. </a:t>
            </a:r>
          </a:p>
          <a:p>
            <a:pPr marL="0" indent="0">
              <a:buNone/>
            </a:pPr>
            <a:r>
              <a:rPr lang="en-US" dirty="0" smtClean="0"/>
              <a:t>“the cat”</a:t>
            </a:r>
            <a:r>
              <a:rPr lang="zh-TW" altLang="en-US" dirty="0" smtClean="0"/>
              <a:t>。</a:t>
            </a:r>
            <a:r>
              <a:rPr lang="en-US" altLang="zh-TW" dirty="0" smtClean="0"/>
              <a:t>”the dog”</a:t>
            </a:r>
          </a:p>
          <a:p>
            <a:pPr marL="0" indent="0">
              <a:buNone/>
            </a:pPr>
            <a:r>
              <a:rPr lang="en-US" dirty="0" smtClean="0"/>
              <a:t>= </a:t>
            </a:r>
            <a:r>
              <a:rPr lang="en-US" dirty="0"/>
              <a:t>[the</a:t>
            </a:r>
            <a:r>
              <a:rPr lang="en-US" altLang="zh-TW" dirty="0"/>
              <a:t> x the + cat x dog] </a:t>
            </a:r>
            <a:endParaRPr lang="en-US" altLang="zh-TW" dirty="0" smtClean="0"/>
          </a:p>
          <a:p>
            <a:pPr marL="0" indent="0">
              <a:buNone/>
            </a:pPr>
            <a:r>
              <a:rPr lang="en-US" dirty="0" smtClean="0"/>
              <a:t>= 1 + 0</a:t>
            </a:r>
          </a:p>
          <a:p>
            <a:pPr marL="0" indent="0">
              <a:buNone/>
            </a:pPr>
            <a:r>
              <a:rPr lang="en-US" dirty="0" smtClean="0"/>
              <a:t>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55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1509888"/>
            <a:ext cx="8805325" cy="474252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.g. </a:t>
            </a:r>
          </a:p>
          <a:p>
            <a:pPr marL="0" indent="0">
              <a:buNone/>
            </a:pPr>
            <a:r>
              <a:rPr lang="en-US" dirty="0" smtClean="0"/>
              <a:t>“the the cat cat”</a:t>
            </a:r>
            <a:r>
              <a:rPr lang="zh-TW" altLang="en-US" dirty="0" smtClean="0"/>
              <a:t>。</a:t>
            </a:r>
            <a:r>
              <a:rPr lang="en-US" altLang="zh-TW" dirty="0" smtClean="0"/>
              <a:t>”the the dog dog”</a:t>
            </a:r>
          </a:p>
          <a:p>
            <a:pPr marL="0" indent="0">
              <a:buNone/>
            </a:pPr>
            <a:r>
              <a:rPr lang="en-US" dirty="0" smtClean="0"/>
              <a:t>= the </a:t>
            </a:r>
            <a:r>
              <a:rPr lang="en-US" altLang="zh-TW" dirty="0" smtClean="0"/>
              <a:t>x the + </a:t>
            </a:r>
            <a:r>
              <a:rPr lang="en-US" dirty="0"/>
              <a:t>the </a:t>
            </a:r>
            <a:r>
              <a:rPr lang="en-US" altLang="zh-TW" dirty="0"/>
              <a:t>x the </a:t>
            </a:r>
            <a:r>
              <a:rPr lang="en-US" altLang="zh-TW" dirty="0" smtClean="0"/>
              <a:t>+ cat x dog + cat x dog</a:t>
            </a:r>
          </a:p>
          <a:p>
            <a:pPr marL="0" indent="0">
              <a:buNone/>
            </a:pPr>
            <a:r>
              <a:rPr lang="en-US" dirty="0" smtClean="0"/>
              <a:t>= 1 + 1 + 0 + 0</a:t>
            </a:r>
          </a:p>
          <a:p>
            <a:pPr marL="0" indent="0">
              <a:buNone/>
            </a:pPr>
            <a:r>
              <a:rPr lang="en-US" dirty="0" smtClean="0"/>
              <a:t>=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1509888"/>
            <a:ext cx="8805325" cy="4742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… wait, </a:t>
            </a:r>
          </a:p>
          <a:p>
            <a:pPr marL="0" indent="0">
              <a:buNone/>
            </a:pPr>
            <a:r>
              <a:rPr lang="en-US" dirty="0" smtClean="0"/>
              <a:t>A: “the cat” </a:t>
            </a:r>
            <a:r>
              <a:rPr lang="en-US" dirty="0" err="1" smtClean="0"/>
              <a:t>vs</a:t>
            </a:r>
            <a:r>
              <a:rPr lang="en-US" dirty="0" smtClean="0"/>
              <a:t> “the dog”</a:t>
            </a:r>
          </a:p>
          <a:p>
            <a:pPr marL="0" indent="0">
              <a:buNone/>
            </a:pPr>
            <a:r>
              <a:rPr lang="en-US" dirty="0" smtClean="0"/>
              <a:t>B: “</a:t>
            </a:r>
            <a:r>
              <a:rPr lang="en-US" dirty="0"/>
              <a:t>the the cat cat</a:t>
            </a:r>
            <a:r>
              <a:rPr lang="en-US" dirty="0" smtClean="0"/>
              <a:t>”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”</a:t>
            </a:r>
            <a:r>
              <a:rPr lang="en-US" altLang="zh-TW" dirty="0"/>
              <a:t>the the dog dog”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Both problem A and B are 50% similar. </a:t>
            </a:r>
            <a:br>
              <a:rPr lang="en-US" dirty="0" smtClean="0"/>
            </a:br>
            <a:r>
              <a:rPr lang="en-US" dirty="0" smtClean="0"/>
              <a:t>Why B score more (2) than A (1)?</a:t>
            </a:r>
          </a:p>
          <a:p>
            <a:pPr marL="0" indent="0">
              <a:buNone/>
            </a:pPr>
            <a:r>
              <a:rPr lang="en-US" dirty="0" smtClean="0"/>
              <a:t>So, we need to </a:t>
            </a:r>
            <a:r>
              <a:rPr lang="en-US" dirty="0" smtClean="0">
                <a:solidFill>
                  <a:srgbClr val="FF0000"/>
                </a:solidFill>
              </a:rPr>
              <a:t>normalize</a:t>
            </a:r>
            <a:r>
              <a:rPr lang="en-US" dirty="0" smtClean="0"/>
              <a:t> the result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46080" y="4358520"/>
              <a:ext cx="2589120" cy="1131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2480" y="4353840"/>
                <a:ext cx="2597760" cy="114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208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1509888"/>
            <a:ext cx="6025437" cy="474252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.g. </a:t>
            </a:r>
          </a:p>
          <a:p>
            <a:pPr marL="0" indent="0">
              <a:buNone/>
            </a:pPr>
            <a:r>
              <a:rPr lang="en-US" dirty="0" smtClean="0"/>
              <a:t>[“the cat”</a:t>
            </a:r>
            <a:r>
              <a:rPr lang="zh-TW" altLang="en-US" dirty="0" smtClean="0"/>
              <a:t>。</a:t>
            </a:r>
            <a:r>
              <a:rPr lang="en-US" altLang="zh-TW" dirty="0" smtClean="0"/>
              <a:t>”the dog”] / </a:t>
            </a:r>
            <a:r>
              <a:rPr lang="en-US" altLang="zh-TW" dirty="0" err="1" smtClean="0"/>
              <a:t>sqrt</a:t>
            </a:r>
            <a:r>
              <a:rPr lang="en-US" altLang="zh-TW" dirty="0" smtClean="0"/>
              <a:t>(2 x 2)</a:t>
            </a:r>
          </a:p>
          <a:p>
            <a:pPr marL="0" indent="0">
              <a:buNone/>
            </a:pPr>
            <a:r>
              <a:rPr lang="en-US" dirty="0" smtClean="0"/>
              <a:t>= [the</a:t>
            </a:r>
            <a:r>
              <a:rPr lang="en-US" altLang="zh-TW" dirty="0" smtClean="0"/>
              <a:t> x the + cat x dog] / 2</a:t>
            </a:r>
          </a:p>
          <a:p>
            <a:pPr marL="0" indent="0">
              <a:buNone/>
            </a:pPr>
            <a:r>
              <a:rPr lang="en-US" dirty="0" smtClean="0"/>
              <a:t>= [1 + 0] / 2</a:t>
            </a:r>
          </a:p>
          <a:p>
            <a:pPr marL="0" indent="0">
              <a:buNone/>
            </a:pPr>
            <a:r>
              <a:rPr lang="en-US" dirty="0" smtClean="0"/>
              <a:t>= 50%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93560" y="2565000"/>
              <a:ext cx="6277680" cy="1826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600" y="2561040"/>
                <a:ext cx="6285600" cy="183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124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25" y="146240"/>
            <a:ext cx="8229600" cy="868228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Algorithm for document distance - </a:t>
            </a:r>
            <a:br>
              <a:rPr lang="en-US" sz="4800" dirty="0" smtClean="0"/>
            </a:br>
            <a:r>
              <a:rPr lang="en-US" sz="4800" dirty="0" smtClean="0"/>
              <a:t>Vector</a:t>
            </a:r>
            <a:r>
              <a:rPr lang="en-US" sz="4800" dirty="0"/>
              <a:t>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119" y="1509888"/>
            <a:ext cx="8805325" cy="474252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.g. </a:t>
            </a:r>
          </a:p>
          <a:p>
            <a:pPr marL="0" indent="0">
              <a:buNone/>
            </a:pPr>
            <a:r>
              <a:rPr lang="en-US" dirty="0" smtClean="0"/>
              <a:t>[“the the cat cat”</a:t>
            </a:r>
            <a:r>
              <a:rPr lang="zh-TW" altLang="en-US" dirty="0" smtClean="0"/>
              <a:t>。</a:t>
            </a:r>
            <a:r>
              <a:rPr lang="en-US" altLang="zh-TW" dirty="0" smtClean="0"/>
              <a:t>”the the dog dog”] / </a:t>
            </a:r>
            <a:r>
              <a:rPr lang="en-US" altLang="zh-TW" dirty="0" err="1" smtClean="0"/>
              <a:t>sqrt</a:t>
            </a:r>
            <a:r>
              <a:rPr lang="en-US" altLang="zh-TW" dirty="0" smtClean="0"/>
              <a:t>(4 x 4)</a:t>
            </a:r>
          </a:p>
          <a:p>
            <a:pPr marL="0" indent="0">
              <a:buNone/>
            </a:pPr>
            <a:r>
              <a:rPr lang="en-US" dirty="0" smtClean="0"/>
              <a:t>= [the </a:t>
            </a:r>
            <a:r>
              <a:rPr lang="en-US" altLang="zh-TW" dirty="0" smtClean="0"/>
              <a:t>x the + </a:t>
            </a:r>
            <a:r>
              <a:rPr lang="en-US" dirty="0"/>
              <a:t>the </a:t>
            </a:r>
            <a:r>
              <a:rPr lang="en-US" altLang="zh-TW" dirty="0"/>
              <a:t>x the </a:t>
            </a:r>
            <a:r>
              <a:rPr lang="en-US" altLang="zh-TW" dirty="0" smtClean="0"/>
              <a:t>+ cat x dog + cat x dog] / 4</a:t>
            </a:r>
          </a:p>
          <a:p>
            <a:pPr marL="0" indent="0">
              <a:buNone/>
            </a:pPr>
            <a:r>
              <a:rPr lang="en-US" dirty="0" smtClean="0"/>
              <a:t>= [1 + 1 + 0 + 0]/4</a:t>
            </a:r>
          </a:p>
          <a:p>
            <a:pPr marL="0" indent="0">
              <a:buNone/>
            </a:pPr>
            <a:r>
              <a:rPr lang="en-US" dirty="0" smtClean="0"/>
              <a:t>= 50%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02200" y="4370040"/>
              <a:ext cx="700920" cy="309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8240" y="4364640"/>
                <a:ext cx="708840" cy="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563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76" y="11344"/>
            <a:ext cx="8229600" cy="772624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Vector </a:t>
            </a:r>
            <a:r>
              <a:rPr lang="en-US" sz="4800" dirty="0" smtClean="0"/>
              <a:t>space</a:t>
            </a:r>
            <a:r>
              <a:rPr lang="en-US" sz="4800" dirty="0"/>
              <a:t> </a:t>
            </a:r>
            <a:r>
              <a:rPr lang="en-US" sz="4800" dirty="0" smtClean="0"/>
              <a:t>model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76" y="968280"/>
            <a:ext cx="9043024" cy="523894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Normaliza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ivide by the length of the vector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rgbClr val="3366FF"/>
                </a:solidFill>
              </a:rPr>
              <a:t>measure distance by angle between vectors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lnSpc>
                <a:spcPct val="80000"/>
              </a:lnSpc>
              <a:buNone/>
            </a:pPr>
            <a:r>
              <a:rPr lang="en-US" dirty="0" smtClean="0"/>
              <a:t>e.g. 	</a:t>
            </a:r>
            <a:r>
              <a:rPr lang="en-US" dirty="0" err="1" smtClean="0"/>
              <a:t>θ</a:t>
            </a:r>
            <a:r>
              <a:rPr lang="en-US" dirty="0" smtClean="0"/>
              <a:t>=0  documents “identical”</a:t>
            </a:r>
            <a:br>
              <a:rPr lang="en-US" dirty="0" smtClean="0"/>
            </a:br>
            <a:r>
              <a:rPr lang="en-US" dirty="0" smtClean="0"/>
              <a:t>			(if of the same size, permutations of each other)</a:t>
            </a:r>
          </a:p>
          <a:p>
            <a:pPr lvl="1">
              <a:buNone/>
            </a:pPr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 err="1" smtClean="0"/>
              <a:t>θ</a:t>
            </a:r>
            <a:r>
              <a:rPr lang="en-US" dirty="0" smtClean="0"/>
              <a:t>=π/2 not even share a word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3849" y="1878960"/>
            <a:ext cx="2293481" cy="1234951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7762" y="3446646"/>
            <a:ext cx="5391705" cy="1287751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93893"/>
              </p:ext>
            </p:extLst>
          </p:nvPr>
        </p:nvGraphicFramePr>
        <p:xfrm>
          <a:off x="5663899" y="4970285"/>
          <a:ext cx="1571760" cy="54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3899" y="4970285"/>
                        <a:ext cx="1571760" cy="54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392800" y="2050560"/>
              <a:ext cx="3180600" cy="33019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389920" y="2046240"/>
                <a:ext cx="3188520" cy="331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/>
              <p14:cNvContentPartPr/>
              <p14:nvPr/>
            </p14:nvContentPartPr>
            <p14:xfrm>
              <a:off x="6247800" y="5986440"/>
              <a:ext cx="1901520" cy="2833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44920" y="5981400"/>
                <a:ext cx="1908360" cy="29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959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380" y="805025"/>
            <a:ext cx="8229600" cy="5675729"/>
          </a:xfrm>
        </p:spPr>
        <p:txBody>
          <a:bodyPr>
            <a:normAutofit/>
          </a:bodyPr>
          <a:lstStyle/>
          <a:p>
            <a:r>
              <a:rPr lang="en-US" sz="2800" dirty="0"/>
              <a:t>Read file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Make</a:t>
            </a:r>
            <a:r>
              <a:rPr lang="en-US" sz="2800" dirty="0"/>
              <a:t> word list (divide file into words)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Count</a:t>
            </a:r>
            <a:r>
              <a:rPr lang="en-US" sz="2800" dirty="0"/>
              <a:t> frequencies</a:t>
            </a:r>
            <a:r>
              <a:rPr lang="en-US" sz="2800" dirty="0" smtClean="0"/>
              <a:t> of words</a:t>
            </a:r>
          </a:p>
          <a:p>
            <a:r>
              <a:rPr lang="en-US" sz="2800" dirty="0" smtClean="0"/>
              <a:t>Compute dot product</a:t>
            </a:r>
          </a:p>
          <a:p>
            <a:pPr lvl="1"/>
            <a:r>
              <a:rPr lang="en-US" sz="2400" dirty="0" smtClean="0"/>
              <a:t>for every word in the first document, check if it appears in the other document; if yes, multiply their frequencies and add to the dot product</a:t>
            </a:r>
          </a:p>
          <a:p>
            <a:pPr lvl="2"/>
            <a:r>
              <a:rPr lang="en-US" dirty="0" smtClean="0"/>
              <a:t>worst case time: order of  #words(</a:t>
            </a:r>
            <a:r>
              <a:rPr lang="en-US" dirty="0" smtClean="0">
                <a:solidFill>
                  <a:srgbClr val="0000FF"/>
                </a:solidFill>
              </a:rPr>
              <a:t>D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)  </a:t>
            </a:r>
            <a:r>
              <a:rPr lang="en-US" dirty="0" err="1" smtClean="0"/>
              <a:t>x</a:t>
            </a:r>
            <a:r>
              <a:rPr lang="en-US" dirty="0" smtClean="0"/>
              <a:t>  #words(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)</a:t>
            </a:r>
            <a:endParaRPr lang="en-US" sz="2000" dirty="0" smtClean="0"/>
          </a:p>
          <a:p>
            <a:pPr lvl="1"/>
            <a:r>
              <a:rPr lang="en-US" sz="2400" dirty="0" smtClean="0"/>
              <a:t>micro-optimization:</a:t>
            </a:r>
          </a:p>
          <a:p>
            <a:pPr lvl="2"/>
            <a:r>
              <a:rPr lang="en-US" dirty="0" smtClean="0"/>
              <a:t>sort documents into word order (alphabetically)</a:t>
            </a:r>
          </a:p>
          <a:p>
            <a:pPr lvl="2"/>
            <a:r>
              <a:rPr lang="en-US" dirty="0" smtClean="0"/>
              <a:t>compute inner product in time #words(</a:t>
            </a:r>
            <a:r>
              <a:rPr lang="en-US" dirty="0" smtClean="0">
                <a:solidFill>
                  <a:srgbClr val="0000FF"/>
                </a:solidFill>
              </a:rPr>
              <a:t>D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) + #words(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46158" y="1831240"/>
            <a:ext cx="45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(aa,3), (cv,</a:t>
            </a:r>
            <a:r>
              <a:rPr lang="en-US" sz="2400" dirty="0"/>
              <a:t>2</a:t>
            </a:r>
            <a:r>
              <a:rPr lang="en-US" sz="2400" dirty="0" smtClean="0"/>
              <a:t>), (bg,</a:t>
            </a:r>
            <a:r>
              <a:rPr lang="en-US" sz="2400" dirty="0"/>
              <a:t>1</a:t>
            </a:r>
            <a:r>
              <a:rPr lang="en-US" sz="2400" dirty="0" smtClean="0"/>
              <a:t>), (aau,1),(xf,1)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7963" y="827495"/>
            <a:ext cx="374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</a:t>
            </a:r>
            <a:r>
              <a:rPr lang="en-US" sz="2400" dirty="0" err="1" smtClean="0"/>
              <a:t>aa</a:t>
            </a:r>
            <a:r>
              <a:rPr lang="en-US" sz="2400" dirty="0" smtClean="0"/>
              <a:t>, cv, </a:t>
            </a:r>
            <a:r>
              <a:rPr lang="en-US" sz="2400" dirty="0" err="1" smtClean="0"/>
              <a:t>bg</a:t>
            </a:r>
            <a:r>
              <a:rPr lang="en-US" sz="2400" dirty="0" smtClean="0"/>
              <a:t>, </a:t>
            </a:r>
            <a:r>
              <a:rPr lang="en-US" sz="2400" dirty="0" err="1" smtClean="0"/>
              <a:t>aa</a:t>
            </a:r>
            <a:r>
              <a:rPr lang="en-US" sz="2400" dirty="0" smtClean="0"/>
              <a:t>, </a:t>
            </a:r>
            <a:r>
              <a:rPr lang="en-US" sz="2400" dirty="0" err="1" smtClean="0"/>
              <a:t>aau</a:t>
            </a:r>
            <a:r>
              <a:rPr lang="en-US" sz="2400" dirty="0" smtClean="0"/>
              <a:t>, </a:t>
            </a:r>
            <a:r>
              <a:rPr lang="en-US" sz="2400" dirty="0" err="1" smtClean="0"/>
              <a:t>aa</a:t>
            </a:r>
            <a:r>
              <a:rPr lang="en-US" sz="2400" dirty="0" smtClean="0"/>
              <a:t>, </a:t>
            </a:r>
            <a:r>
              <a:rPr lang="en-US" sz="2400" dirty="0" err="1" smtClean="0"/>
              <a:t>cv,xf</a:t>
            </a:r>
            <a:r>
              <a:rPr lang="en-US" sz="2400" dirty="0" smtClean="0"/>
              <a:t>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59391" y="5730658"/>
            <a:ext cx="3894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(aa,3)</a:t>
            </a:r>
            <a:r>
              <a:rPr lang="en-US" sz="2400" dirty="0"/>
              <a:t>, (aau,1</a:t>
            </a:r>
            <a:r>
              <a:rPr lang="en-US" sz="2400" dirty="0" smtClean="0"/>
              <a:t>), (bg,1), (cv,2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83501" y="6113890"/>
            <a:ext cx="4513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(aa,2), (ba,2), (bg,2), (ca,1), (fv,2)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85306" y="27523"/>
            <a:ext cx="4579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aa</a:t>
            </a:r>
            <a:r>
              <a:rPr lang="en-US" sz="2400" i="1" dirty="0" err="1" smtClean="0">
                <a:solidFill>
                  <a:srgbClr val="3366FF"/>
                </a:solidFill>
              </a:rPr>
              <a:t>b</a:t>
            </a:r>
            <a:r>
              <a:rPr lang="en-US" sz="2400" dirty="0" err="1" smtClean="0"/>
              <a:t>cv</a:t>
            </a:r>
            <a:r>
              <a:rPr lang="en-US" sz="2400" i="1" dirty="0" err="1" smtClean="0">
                <a:solidFill>
                  <a:srgbClr val="3366FF"/>
                </a:solidFill>
              </a:rPr>
              <a:t>b</a:t>
            </a:r>
            <a:r>
              <a:rPr lang="en-US" sz="2400" i="1" dirty="0" err="1" smtClean="0">
                <a:solidFill>
                  <a:srgbClr val="FF6600"/>
                </a:solidFill>
              </a:rPr>
              <a:t>nl</a:t>
            </a:r>
            <a:r>
              <a:rPr lang="en-US" sz="2400" dirty="0" err="1" smtClean="0"/>
              <a:t>bg</a:t>
            </a:r>
            <a:r>
              <a:rPr lang="en-US" sz="2400" i="1" dirty="0" err="1" smtClean="0">
                <a:solidFill>
                  <a:srgbClr val="3366FF"/>
                </a:solidFill>
              </a:rPr>
              <a:t>b</a:t>
            </a:r>
            <a:r>
              <a:rPr lang="en-US" sz="2400" dirty="0" err="1" smtClean="0"/>
              <a:t>aa</a:t>
            </a:r>
            <a:r>
              <a:rPr lang="en-US" sz="2400" i="1" dirty="0" err="1" smtClean="0">
                <a:solidFill>
                  <a:srgbClr val="FF6600"/>
                </a:solidFill>
              </a:rPr>
              <a:t>nl</a:t>
            </a:r>
            <a:r>
              <a:rPr lang="en-US" sz="2400" dirty="0" err="1" smtClean="0"/>
              <a:t>aau</a:t>
            </a:r>
            <a:r>
              <a:rPr lang="en-US" sz="2400" i="1" dirty="0" err="1" smtClean="0">
                <a:solidFill>
                  <a:srgbClr val="3366FF"/>
                </a:solidFill>
              </a:rPr>
              <a:t>b</a:t>
            </a:r>
            <a:r>
              <a:rPr lang="en-US" sz="2400" dirty="0" err="1" smtClean="0"/>
              <a:t>aa</a:t>
            </a:r>
            <a:r>
              <a:rPr lang="en-US" sz="2400" i="1" dirty="0" err="1" smtClean="0">
                <a:solidFill>
                  <a:srgbClr val="FF6600"/>
                </a:solidFill>
              </a:rPr>
              <a:t>nl</a:t>
            </a:r>
            <a:r>
              <a:rPr lang="en-US" sz="2400" dirty="0" err="1" smtClean="0"/>
              <a:t>cv</a:t>
            </a:r>
            <a:r>
              <a:rPr lang="en-US" sz="2400" i="1" dirty="0" err="1" smtClean="0">
                <a:solidFill>
                  <a:srgbClr val="3366FF"/>
                </a:solidFill>
              </a:rPr>
              <a:t>b</a:t>
            </a:r>
            <a:r>
              <a:rPr lang="en-US" sz="2400" dirty="0" err="1" smtClean="0"/>
              <a:t>xf</a:t>
            </a:r>
            <a:r>
              <a:rPr lang="en-US" sz="2400" i="1" dirty="0" err="1" smtClean="0">
                <a:solidFill>
                  <a:srgbClr val="FF6600"/>
                </a:solidFill>
              </a:rPr>
              <a:t>eof</a:t>
            </a:r>
            <a:endParaRPr lang="en-US" sz="2400" dirty="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646158" y="827495"/>
            <a:ext cx="652294" cy="19872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142657" y="1289160"/>
            <a:ext cx="0" cy="54208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47903" y="412424"/>
            <a:ext cx="4529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</a:t>
            </a:r>
            <a:r>
              <a:rPr lang="en-US" sz="2400" dirty="0" err="1" smtClean="0"/>
              <a:t>aa,cv</a:t>
            </a:r>
            <a:r>
              <a:rPr lang="en-US" sz="2400" dirty="0" smtClean="0"/>
              <a:t>]</a:t>
            </a:r>
            <a:r>
              <a:rPr lang="en-US" sz="2400" i="1" dirty="0">
                <a:solidFill>
                  <a:srgbClr val="3366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+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/>
              <a:t>[</a:t>
            </a:r>
            <a:r>
              <a:rPr lang="en-US" sz="2400" dirty="0" err="1" smtClean="0"/>
              <a:t>bg,aa</a:t>
            </a:r>
            <a:r>
              <a:rPr lang="en-US" sz="2400" dirty="0" smtClean="0"/>
              <a:t>]</a:t>
            </a:r>
            <a:r>
              <a:rPr lang="en-US" sz="2400" dirty="0">
                <a:solidFill>
                  <a:srgbClr val="000000"/>
                </a:solidFill>
              </a:rPr>
              <a:t> +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[</a:t>
            </a:r>
            <a:r>
              <a:rPr lang="en-US" sz="2400" dirty="0" err="1" smtClean="0"/>
              <a:t>au,aa</a:t>
            </a:r>
            <a:r>
              <a:rPr lang="en-US" sz="2400" dirty="0" smtClean="0"/>
              <a:t>]</a:t>
            </a:r>
            <a:r>
              <a:rPr lang="en-US" sz="2400" dirty="0">
                <a:solidFill>
                  <a:srgbClr val="000000"/>
                </a:solidFill>
              </a:rPr>
              <a:t> +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 smtClean="0"/>
              <a:t>[</a:t>
            </a:r>
            <a:r>
              <a:rPr lang="en-US" sz="2400" dirty="0" err="1" smtClean="0"/>
              <a:t>cv,xf</a:t>
            </a:r>
            <a:r>
              <a:rPr lang="en-US" sz="2400" dirty="0" smtClean="0"/>
              <a:t>]</a:t>
            </a:r>
          </a:p>
        </p:txBody>
      </p:sp>
      <p:sp>
        <p:nvSpPr>
          <p:cNvPr id="17" name="Freeform 16"/>
          <p:cNvSpPr/>
          <p:nvPr/>
        </p:nvSpPr>
        <p:spPr>
          <a:xfrm>
            <a:off x="7299805" y="269381"/>
            <a:ext cx="302293" cy="460981"/>
          </a:xfrm>
          <a:custGeom>
            <a:avLst/>
            <a:gdLst>
              <a:gd name="connsiteX0" fmla="*/ 128292 w 302293"/>
              <a:gd name="connsiteY0" fmla="*/ 0 h 460981"/>
              <a:gd name="connsiteX1" fmla="*/ 282242 w 302293"/>
              <a:gd name="connsiteY1" fmla="*/ 166760 h 460981"/>
              <a:gd name="connsiteX2" fmla="*/ 269413 w 302293"/>
              <a:gd name="connsiteY2" fmla="*/ 436142 h 460981"/>
              <a:gd name="connsiteX3" fmla="*/ 0 w 302293"/>
              <a:gd name="connsiteY3" fmla="*/ 448969 h 460981"/>
              <a:gd name="connsiteX4" fmla="*/ 0 w 302293"/>
              <a:gd name="connsiteY4" fmla="*/ 448969 h 460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2293" h="460981">
                <a:moveTo>
                  <a:pt x="128292" y="0"/>
                </a:moveTo>
                <a:cubicBezTo>
                  <a:pt x="193507" y="47035"/>
                  <a:pt x="258722" y="94070"/>
                  <a:pt x="282242" y="166760"/>
                </a:cubicBezTo>
                <a:cubicBezTo>
                  <a:pt x="305762" y="239450"/>
                  <a:pt x="316453" y="389107"/>
                  <a:pt x="269413" y="436142"/>
                </a:cubicBezTo>
                <a:cubicBezTo>
                  <a:pt x="222373" y="483177"/>
                  <a:pt x="0" y="448969"/>
                  <a:pt x="0" y="448969"/>
                </a:cubicBezTo>
                <a:lnTo>
                  <a:pt x="0" y="448969"/>
                </a:ln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>
            <a:off x="8296876" y="5730658"/>
            <a:ext cx="234531" cy="965393"/>
          </a:xfrm>
          <a:prstGeom prst="righ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1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 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97937"/>
            <a:ext cx="8229600" cy="5054600"/>
          </a:xfrm>
        </p:spPr>
        <p:txBody>
          <a:bodyPr>
            <a:noAutofit/>
          </a:bodyPr>
          <a:lstStyle/>
          <a:p>
            <a:r>
              <a:rPr lang="en-US" sz="2400" dirty="0"/>
              <a:t>Docdist1.py</a:t>
            </a:r>
            <a:r>
              <a:rPr lang="en-US" sz="2400" dirty="0" smtClean="0"/>
              <a:t> (see handout)</a:t>
            </a:r>
          </a:p>
          <a:p>
            <a:r>
              <a:rPr lang="en-US" sz="2400" dirty="0" smtClean="0"/>
              <a:t>Read</a:t>
            </a:r>
            <a:r>
              <a:rPr lang="en-US" sz="2400" dirty="0"/>
              <a:t> file: </a:t>
            </a:r>
            <a:r>
              <a:rPr lang="en-US" sz="2400" dirty="0" err="1"/>
              <a:t>read_file(filename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		– </a:t>
            </a:r>
            <a:r>
              <a:rPr lang="en-US" sz="2400" dirty="0"/>
              <a:t>Output: list of lines (strings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• </a:t>
            </a:r>
            <a:r>
              <a:rPr lang="en-US" sz="2400" dirty="0"/>
              <a:t>Make word list: </a:t>
            </a:r>
            <a:r>
              <a:rPr lang="en-US" sz="2400" dirty="0" err="1"/>
              <a:t>get_words_from_line_list(L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		– </a:t>
            </a:r>
            <a:r>
              <a:rPr lang="en-US" sz="2400" dirty="0"/>
              <a:t>Output: list of words (array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• </a:t>
            </a:r>
            <a:r>
              <a:rPr lang="en-US" sz="2400" dirty="0"/>
              <a:t>Count frequencies: </a:t>
            </a:r>
            <a:r>
              <a:rPr lang="en-US" sz="2400" dirty="0" err="1"/>
              <a:t>count_frequency(word</a:t>
            </a:r>
            <a:r>
              <a:rPr lang="en-US" sz="2400" dirty="0"/>
              <a:t> list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– </a:t>
            </a:r>
            <a:r>
              <a:rPr lang="en-US" sz="2400" dirty="0"/>
              <a:t>Output: list of word‐frequency pairs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• </a:t>
            </a:r>
            <a:r>
              <a:rPr lang="en-US" sz="2400" dirty="0"/>
              <a:t>Sort into word order: </a:t>
            </a:r>
            <a:r>
              <a:rPr lang="en-US" sz="2400" dirty="0" err="1"/>
              <a:t>insertion_sort</a:t>
            </a:r>
            <a:r>
              <a:rPr lang="en-US" sz="2400" dirty="0"/>
              <a:t>(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– </a:t>
            </a:r>
            <a:r>
              <a:rPr lang="en-US" sz="2400" dirty="0"/>
              <a:t>Output: sorted list of pairs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• </a:t>
            </a:r>
            <a:r>
              <a:rPr lang="en-US" sz="2400" dirty="0"/>
              <a:t>Dot product: inner_product(D1, D2)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– </a:t>
            </a:r>
            <a:r>
              <a:rPr lang="en-US" sz="2400" dirty="0"/>
              <a:t>Output: numb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24800" y="3652770"/>
            <a:ext cx="3814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(aa,3), (cv,</a:t>
            </a:r>
            <a:r>
              <a:rPr lang="en-US" sz="2000" dirty="0"/>
              <a:t>2</a:t>
            </a:r>
            <a:r>
              <a:rPr lang="en-US" sz="2000" dirty="0" smtClean="0"/>
              <a:t>), (bg,</a:t>
            </a:r>
            <a:r>
              <a:rPr lang="en-US" sz="2000" dirty="0"/>
              <a:t>1</a:t>
            </a:r>
            <a:r>
              <a:rPr lang="en-US" sz="2000" dirty="0" smtClean="0"/>
              <a:t>), (aau,1),(xf,1)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80906" y="2802959"/>
            <a:ext cx="3148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</a:t>
            </a:r>
            <a:r>
              <a:rPr lang="en-US" sz="2000" dirty="0" err="1" smtClean="0"/>
              <a:t>aa</a:t>
            </a:r>
            <a:r>
              <a:rPr lang="en-US" sz="2000" dirty="0" smtClean="0"/>
              <a:t>, cv, </a:t>
            </a:r>
            <a:r>
              <a:rPr lang="en-US" sz="2000" dirty="0" err="1" smtClean="0"/>
              <a:t>bg</a:t>
            </a:r>
            <a:r>
              <a:rPr lang="en-US" sz="2000" dirty="0" smtClean="0"/>
              <a:t>, </a:t>
            </a:r>
            <a:r>
              <a:rPr lang="en-US" sz="2000" dirty="0" err="1" smtClean="0"/>
              <a:t>aa</a:t>
            </a:r>
            <a:r>
              <a:rPr lang="en-US" sz="2000" dirty="0" smtClean="0"/>
              <a:t>, </a:t>
            </a:r>
            <a:r>
              <a:rPr lang="en-US" sz="2000" dirty="0" err="1" smtClean="0"/>
              <a:t>aau</a:t>
            </a:r>
            <a:r>
              <a:rPr lang="en-US" sz="2000" dirty="0" smtClean="0"/>
              <a:t>, </a:t>
            </a:r>
            <a:r>
              <a:rPr lang="en-US" sz="2000" dirty="0" err="1" smtClean="0"/>
              <a:t>aa</a:t>
            </a:r>
            <a:r>
              <a:rPr lang="en-US" sz="2000" dirty="0" smtClean="0"/>
              <a:t>, </a:t>
            </a:r>
            <a:r>
              <a:rPr lang="en-US" sz="2000" dirty="0" err="1" smtClean="0"/>
              <a:t>cv,xf</a:t>
            </a:r>
            <a:r>
              <a:rPr lang="en-US" sz="2000" dirty="0" smtClean="0"/>
              <a:t>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62404" y="1357178"/>
            <a:ext cx="3788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aa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cv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i="1" dirty="0" err="1" smtClean="0">
                <a:solidFill>
                  <a:srgbClr val="FF6600"/>
                </a:solidFill>
              </a:rPr>
              <a:t>nl</a:t>
            </a:r>
            <a:r>
              <a:rPr lang="en-US" sz="2000" dirty="0" err="1" smtClean="0"/>
              <a:t>bg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aa</a:t>
            </a:r>
            <a:r>
              <a:rPr lang="en-US" sz="2000" i="1" dirty="0" err="1" smtClean="0">
                <a:solidFill>
                  <a:srgbClr val="FF6600"/>
                </a:solidFill>
              </a:rPr>
              <a:t>nl</a:t>
            </a:r>
            <a:r>
              <a:rPr lang="en-US" sz="2000" dirty="0" err="1" smtClean="0"/>
              <a:t>aau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aa</a:t>
            </a:r>
            <a:r>
              <a:rPr lang="en-US" sz="2000" i="1" dirty="0" err="1" smtClean="0">
                <a:solidFill>
                  <a:srgbClr val="FF6600"/>
                </a:solidFill>
              </a:rPr>
              <a:t>nl</a:t>
            </a:r>
            <a:r>
              <a:rPr lang="en-US" sz="2000" dirty="0" err="1" smtClean="0"/>
              <a:t>cv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xf</a:t>
            </a:r>
            <a:r>
              <a:rPr lang="en-US" sz="2000" i="1" dirty="0" err="1" smtClean="0">
                <a:solidFill>
                  <a:srgbClr val="FF6600"/>
                </a:solidFill>
              </a:rPr>
              <a:t>eof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661024" y="1855289"/>
            <a:ext cx="3147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aa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cv</a:t>
            </a:r>
            <a:r>
              <a:rPr lang="en-US" sz="2000" i="1" dirty="0" smtClean="0">
                <a:solidFill>
                  <a:srgbClr val="3366FF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/>
              <a:t>bg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aa</a:t>
            </a:r>
            <a:r>
              <a:rPr lang="en-US" sz="2000" dirty="0" smtClean="0">
                <a:solidFill>
                  <a:srgbClr val="000000"/>
                </a:solidFill>
              </a:rPr>
              <a:t> 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/>
              <a:t>au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aa</a:t>
            </a:r>
            <a:r>
              <a:rPr lang="en-US" sz="2000" dirty="0" smtClean="0">
                <a:solidFill>
                  <a:srgbClr val="000000"/>
                </a:solidFill>
              </a:rPr>
              <a:t> 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/>
              <a:t>cv</a:t>
            </a:r>
            <a:r>
              <a:rPr lang="en-US" sz="2000" i="1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err="1" smtClean="0"/>
              <a:t>xf</a:t>
            </a:r>
            <a:endParaRPr lang="en-US" sz="2000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5062404" y="4750308"/>
            <a:ext cx="4077238" cy="965393"/>
            <a:chOff x="3759391" y="5715701"/>
            <a:chExt cx="4077238" cy="965393"/>
          </a:xfrm>
        </p:grpSpPr>
        <p:sp>
          <p:nvSpPr>
            <p:cNvPr id="7" name="TextBox 6"/>
            <p:cNvSpPr txBox="1"/>
            <p:nvPr/>
          </p:nvSpPr>
          <p:spPr>
            <a:xfrm>
              <a:off x="3759391" y="5730658"/>
              <a:ext cx="32119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[(aa,3)</a:t>
              </a:r>
              <a:r>
                <a:rPr lang="en-US" sz="2000" dirty="0"/>
                <a:t>, (aau,1</a:t>
              </a:r>
              <a:r>
                <a:rPr lang="en-US" sz="2000" dirty="0" smtClean="0"/>
                <a:t>), (bg,1), (cv,2)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83501" y="6113890"/>
              <a:ext cx="37617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[(aa,2), (ba,2), (bg,2), (ca,1), (fv,2)]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>
              <a:off x="7602098" y="5715701"/>
              <a:ext cx="234531" cy="965393"/>
            </a:xfrm>
            <a:prstGeom prst="rightBrac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90714" y="2132312"/>
            <a:ext cx="3561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</a:t>
            </a:r>
            <a:r>
              <a:rPr lang="en-US" sz="2000" dirty="0" err="1" smtClean="0"/>
              <a:t>aa,cv</a:t>
            </a:r>
            <a:r>
              <a:rPr lang="en-US" sz="2000" dirty="0" smtClean="0"/>
              <a:t>]</a:t>
            </a:r>
            <a:r>
              <a:rPr lang="en-US" sz="2000" i="1" dirty="0">
                <a:solidFill>
                  <a:srgbClr val="3366FF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/>
              <a:t>[</a:t>
            </a:r>
            <a:r>
              <a:rPr lang="en-US" sz="2000" dirty="0" err="1" smtClean="0"/>
              <a:t>bg,aa</a:t>
            </a:r>
            <a:r>
              <a:rPr lang="en-US" sz="2000" dirty="0" smtClean="0"/>
              <a:t>]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[</a:t>
            </a:r>
            <a:r>
              <a:rPr lang="en-US" sz="2000" dirty="0" err="1" smtClean="0"/>
              <a:t>au,aa</a:t>
            </a:r>
            <a:r>
              <a:rPr lang="en-US" sz="2000" dirty="0" smtClean="0"/>
              <a:t>]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/>
              <a:t>[</a:t>
            </a:r>
            <a:r>
              <a:rPr lang="en-US" sz="2000" dirty="0" err="1" smtClean="0"/>
              <a:t>cv,xf</a:t>
            </a:r>
            <a:r>
              <a:rPr lang="en-US" sz="2000" dirty="0" smtClean="0"/>
              <a:t>]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35321" y="205243"/>
            <a:ext cx="23262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3366FF"/>
                </a:solidFill>
              </a:rPr>
              <a:t>b=blank char</a:t>
            </a:r>
          </a:p>
          <a:p>
            <a:r>
              <a:rPr lang="en-US" sz="2000" i="1" dirty="0" err="1" smtClean="0">
                <a:solidFill>
                  <a:srgbClr val="FF0000"/>
                </a:solidFill>
              </a:rPr>
              <a:t>nl</a:t>
            </a:r>
            <a:r>
              <a:rPr lang="en-US" sz="2000" i="1" dirty="0" smtClean="0">
                <a:solidFill>
                  <a:srgbClr val="FF0000"/>
                </a:solidFill>
              </a:rPr>
              <a:t>=new line char</a:t>
            </a:r>
          </a:p>
          <a:p>
            <a:r>
              <a:rPr lang="en-US" sz="2000" i="1" dirty="0" err="1" smtClean="0">
                <a:solidFill>
                  <a:srgbClr val="FF0000"/>
                </a:solidFill>
              </a:rPr>
              <a:t>eof</a:t>
            </a:r>
            <a:r>
              <a:rPr lang="en-US" sz="2000" i="1" dirty="0" smtClean="0">
                <a:solidFill>
                  <a:srgbClr val="FF0000"/>
                </a:solidFill>
              </a:rPr>
              <a:t> = end of file char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77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Profiling.run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turn</a:t>
            </a:r>
            <a:r>
              <a:rPr lang="en-US" dirty="0"/>
              <a:t> </a:t>
            </a:r>
            <a:r>
              <a:rPr lang="en-US" dirty="0" smtClean="0"/>
              <a:t>T(n)</a:t>
            </a:r>
          </a:p>
          <a:p>
            <a:pPr>
              <a:buNone/>
            </a:pPr>
            <a:r>
              <a:rPr lang="en-US" dirty="0" smtClean="0"/>
              <a:t>				– </a:t>
            </a:r>
            <a:r>
              <a:rPr lang="en-US" dirty="0"/>
              <a:t>import profile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		– </a:t>
            </a:r>
            <a:r>
              <a:rPr lang="en-US" dirty="0" err="1"/>
              <a:t>profile.run</a:t>
            </a:r>
            <a:r>
              <a:rPr lang="en-US" dirty="0"/>
              <a:t>(“main()”)</a:t>
            </a:r>
            <a:r>
              <a:rPr lang="en-US" dirty="0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requirement of this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I mentioned, you don’t need to </a:t>
            </a:r>
            <a:r>
              <a:rPr lang="en-US" dirty="0" smtClean="0">
                <a:solidFill>
                  <a:srgbClr val="FF0000"/>
                </a:solidFill>
              </a:rPr>
              <a:t>do</a:t>
            </a:r>
            <a:r>
              <a:rPr lang="en-US" dirty="0" smtClean="0"/>
              <a:t> any coding</a:t>
            </a:r>
          </a:p>
          <a:p>
            <a:r>
              <a:rPr lang="en-US" dirty="0" smtClean="0"/>
              <a:t>But we will be </a:t>
            </a:r>
            <a:r>
              <a:rPr lang="en-US" dirty="0" smtClean="0">
                <a:solidFill>
                  <a:srgbClr val="FF0000"/>
                </a:solidFill>
              </a:rPr>
              <a:t>reading and understanding </a:t>
            </a:r>
            <a:r>
              <a:rPr lang="en-US" dirty="0" smtClean="0"/>
              <a:t>code / pseudo code</a:t>
            </a:r>
          </a:p>
          <a:p>
            <a:endParaRPr lang="en-US" dirty="0"/>
          </a:p>
          <a:p>
            <a:r>
              <a:rPr lang="en-US" dirty="0" smtClean="0"/>
              <a:t>You need to read code in exam</a:t>
            </a:r>
          </a:p>
          <a:p>
            <a:pPr lvl="1"/>
            <a:r>
              <a:rPr lang="en-US" dirty="0" smtClean="0"/>
              <a:t>E.g. read a code, tell me if it is O(n) or O(</a:t>
            </a:r>
            <a:r>
              <a:rPr lang="en-US" dirty="0" err="1" smtClean="0"/>
              <a:t>nlog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5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837" y="0"/>
            <a:ext cx="7462963" cy="686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urved Right Arrow 3"/>
          <p:cNvSpPr/>
          <p:nvPr/>
        </p:nvSpPr>
        <p:spPr>
          <a:xfrm flipV="1">
            <a:off x="1511300" y="5283200"/>
            <a:ext cx="381000" cy="27940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7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cdist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dist1.py is slow</a:t>
            </a:r>
          </a:p>
          <a:p>
            <a:r>
              <a:rPr lang="en-US" dirty="0" smtClean="0"/>
              <a:t>Docdist2.</a:t>
            </a:r>
            <a:r>
              <a:rPr lang="en-US" dirty="0"/>
              <a:t>py </a:t>
            </a:r>
            <a:r>
              <a:rPr lang="en-US" dirty="0" smtClean="0"/>
              <a:t>is faster</a:t>
            </a:r>
          </a:p>
          <a:p>
            <a:r>
              <a:rPr lang="en-US" dirty="0" smtClean="0"/>
              <a:t>Docdist3.py is even faster</a:t>
            </a:r>
          </a:p>
          <a:p>
            <a:r>
              <a:rPr lang="en-US" dirty="0" smtClean="0"/>
              <a:t>….</a:t>
            </a:r>
          </a:p>
          <a:p>
            <a:r>
              <a:rPr lang="en-US" dirty="0" smtClean="0"/>
              <a:t>Docdist8.py is the bes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Now let’s look at docdist1.</a:t>
            </a:r>
            <a:r>
              <a:rPr lang="en-US" dirty="0" smtClean="0"/>
              <a:t>py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82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200" y="508391"/>
            <a:ext cx="8594041" cy="596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own Arrow 5"/>
          <p:cNvSpPr/>
          <p:nvPr/>
        </p:nvSpPr>
        <p:spPr>
          <a:xfrm rot="2899742">
            <a:off x="5691153" y="3466884"/>
            <a:ext cx="682160" cy="197641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04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904103" cy="779372"/>
          </a:xfrm>
        </p:spPr>
        <p:txBody>
          <a:bodyPr>
            <a:noAutofit/>
          </a:bodyPr>
          <a:lstStyle/>
          <a:p>
            <a:r>
              <a:rPr lang="en-US" dirty="0" smtClean="0"/>
              <a:t>+ is slow, need to improve 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ook at </a:t>
            </a:r>
            <a:r>
              <a:rPr lang="en-US" sz="2800" u="sng" dirty="0" err="1" smtClean="0"/>
              <a:t>word_list</a:t>
            </a:r>
            <a:r>
              <a:rPr lang="en-US" sz="2800" u="sng" dirty="0" smtClean="0"/>
              <a:t> </a:t>
            </a:r>
            <a:r>
              <a:rPr lang="en-US" sz="2800" u="sng" dirty="0"/>
              <a:t>= </a:t>
            </a:r>
            <a:r>
              <a:rPr lang="en-US" sz="2800" u="sng" dirty="0" err="1"/>
              <a:t>word_list</a:t>
            </a:r>
            <a:r>
              <a:rPr lang="en-US" sz="2800" u="sng" dirty="0"/>
              <a:t> + </a:t>
            </a:r>
            <a:r>
              <a:rPr lang="en-US" sz="2800" u="sng" dirty="0" err="1" smtClean="0"/>
              <a:t>words_in_line</a:t>
            </a:r>
            <a:endParaRPr lang="en-US" sz="2800" dirty="0"/>
          </a:p>
          <a:p>
            <a:r>
              <a:rPr lang="en-US" sz="2800" dirty="0" smtClean="0"/>
              <a:t>+ : concatenation of arrays</a:t>
            </a:r>
          </a:p>
          <a:p>
            <a:endParaRPr lang="en-US" sz="2800" dirty="0" smtClean="0"/>
          </a:p>
          <a:p>
            <a:r>
              <a:rPr lang="en-US" sz="2800" dirty="0" smtClean="0"/>
              <a:t>running time = T(k)</a:t>
            </a:r>
          </a:p>
          <a:p>
            <a:pPr lvl="1"/>
            <a:r>
              <a:rPr lang="en-US" sz="2400" dirty="0" smtClean="0"/>
              <a:t>k = length (</a:t>
            </a:r>
            <a:r>
              <a:rPr lang="en-US" sz="2400" dirty="0" err="1" smtClean="0"/>
              <a:t>word_list</a:t>
            </a:r>
            <a:r>
              <a:rPr lang="en-US" sz="2400" dirty="0" smtClean="0"/>
              <a:t>) + length(</a:t>
            </a:r>
            <a:r>
              <a:rPr lang="en-US" sz="2400" dirty="0" err="1" smtClean="0"/>
              <a:t>words_in_line</a:t>
            </a:r>
            <a:r>
              <a:rPr lang="en-US" sz="2400" dirty="0" smtClean="0"/>
              <a:t>)</a:t>
            </a:r>
          </a:p>
          <a:p>
            <a:endParaRPr lang="en-US" sz="2800" dirty="0" smtClean="0"/>
          </a:p>
          <a:p>
            <a:r>
              <a:rPr lang="en-US" sz="2800" dirty="0" smtClean="0"/>
              <a:t>Total T(n) is 1+2+…+n = n(n+1)/2 = </a:t>
            </a:r>
            <a:r>
              <a:rPr lang="en-US" sz="2800" dirty="0" smtClean="0">
                <a:latin typeface="Symbol" pitchFamily="18" charset="2"/>
              </a:rPr>
              <a:t>Θ</a:t>
            </a:r>
            <a:r>
              <a:rPr lang="en-US" sz="2800" dirty="0" smtClean="0"/>
              <a:t>(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Screen Shot 2015-09-15 at 12.52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078" y="4984044"/>
            <a:ext cx="6616700" cy="914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336760" y="1037160"/>
              <a:ext cx="3436560" cy="34437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33160" y="1032480"/>
                <a:ext cx="3447360" cy="345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875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933" y="1010127"/>
            <a:ext cx="8534400" cy="4525963"/>
          </a:xfrm>
        </p:spPr>
        <p:txBody>
          <a:bodyPr>
            <a:normAutofit/>
          </a:bodyPr>
          <a:lstStyle/>
          <a:p>
            <a:r>
              <a:rPr lang="en-US" u="sng" dirty="0" err="1"/>
              <a:t>word_list</a:t>
            </a:r>
            <a:r>
              <a:rPr lang="en-US" u="sng" dirty="0"/>
              <a:t> = </a:t>
            </a:r>
            <a:r>
              <a:rPr lang="en-US" u="sng" dirty="0" err="1"/>
              <a:t>word_list</a:t>
            </a:r>
            <a:r>
              <a:rPr lang="en-US" u="sng" dirty="0"/>
              <a:t> + </a:t>
            </a:r>
            <a:r>
              <a:rPr lang="en-US" u="sng" dirty="0" err="1" smtClean="0"/>
              <a:t>words_in_line</a:t>
            </a:r>
            <a:r>
              <a:rPr lang="en-US" u="sng" dirty="0" smtClean="0"/>
              <a:t>: </a:t>
            </a:r>
            <a:r>
              <a:rPr lang="en-US" dirty="0" err="1">
                <a:latin typeface="Symbol" pitchFamily="18" charset="2"/>
              </a:rPr>
              <a:t>Θ</a:t>
            </a:r>
            <a:r>
              <a:rPr lang="en-US" dirty="0"/>
              <a:t>(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ocdist1.py (3.7s)</a:t>
            </a:r>
            <a:endParaRPr lang="en-US" dirty="0"/>
          </a:p>
          <a:p>
            <a:r>
              <a:rPr lang="en-US" dirty="0" err="1" smtClean="0"/>
              <a:t>word_list.extend</a:t>
            </a:r>
            <a:r>
              <a:rPr lang="en-US" dirty="0" smtClean="0"/>
              <a:t>(</a:t>
            </a:r>
            <a:r>
              <a:rPr lang="en-US" dirty="0" err="1" smtClean="0"/>
              <a:t>words_in_line</a:t>
            </a:r>
            <a:r>
              <a:rPr lang="en-US" dirty="0" smtClean="0"/>
              <a:t>) : </a:t>
            </a:r>
            <a:r>
              <a:rPr lang="en-US" dirty="0" err="1">
                <a:latin typeface="Symbol" pitchFamily="18" charset="2"/>
              </a:rPr>
              <a:t>Θ</a:t>
            </a:r>
            <a:r>
              <a:rPr lang="en-US" dirty="0"/>
              <a:t>(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ocdist2.py (2.722s)</a:t>
            </a:r>
          </a:p>
          <a:p>
            <a:pPr lvl="1"/>
            <a:endParaRPr lang="en-US" dirty="0"/>
          </a:p>
          <a:p>
            <a:r>
              <a:rPr lang="en-US" dirty="0" smtClean="0"/>
              <a:t>How to run:</a:t>
            </a:r>
          </a:p>
          <a:p>
            <a:pPr lvl="1"/>
            <a:r>
              <a:rPr lang="en-US" dirty="0" smtClean="0"/>
              <a:t>Python docdist1.py file5.txt file4.tx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362640" y="1178280"/>
              <a:ext cx="928080" cy="13633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56880" y="1171080"/>
                <a:ext cx="941040" cy="13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25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Improv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dist3.py: sort the data first (2.657s)</a:t>
            </a:r>
          </a:p>
          <a:p>
            <a:r>
              <a:rPr lang="en-US" dirty="0"/>
              <a:t>Docdist4</a:t>
            </a:r>
            <a:r>
              <a:rPr lang="en-US" dirty="0" smtClean="0"/>
              <a:t>.py: Instead of inserting words in list, insert in dictionary: (0.735s)</a:t>
            </a:r>
          </a:p>
          <a:p>
            <a:r>
              <a:rPr lang="en-US" dirty="0"/>
              <a:t>Docdist5</a:t>
            </a:r>
            <a:r>
              <a:rPr lang="en-US" dirty="0" smtClean="0"/>
              <a:t>.py: Process words instead of chars (0.138s)</a:t>
            </a:r>
          </a:p>
          <a:p>
            <a:r>
              <a:rPr lang="en-US" dirty="0"/>
              <a:t>Docdist6</a:t>
            </a:r>
            <a:r>
              <a:rPr lang="en-US" dirty="0" smtClean="0"/>
              <a:t>.py: better sorting algorithm (0.069s)</a:t>
            </a:r>
          </a:p>
          <a:p>
            <a:pPr lvl="1"/>
            <a:r>
              <a:rPr lang="en-US" dirty="0" smtClean="0"/>
              <a:t>merge sort instead of insertion sort) </a:t>
            </a:r>
          </a:p>
          <a:p>
            <a:r>
              <a:rPr lang="en-US" dirty="0"/>
              <a:t>Docdist7</a:t>
            </a:r>
            <a:r>
              <a:rPr lang="en-US" dirty="0" smtClean="0"/>
              <a:t>.py: dictionary instead of sort. </a:t>
            </a:r>
            <a:r>
              <a:rPr lang="en-US" dirty="0"/>
              <a:t>(</a:t>
            </a:r>
            <a:r>
              <a:rPr lang="en-US" dirty="0" smtClean="0"/>
              <a:t>0.052s)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4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endix – my mindset of optimizing the code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40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850482" cy="77937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</a:t>
            </a:r>
            <a:r>
              <a:rPr lang="en-US" dirty="0" err="1" smtClean="0"/>
              <a:t>ocdist</a:t>
            </a:r>
            <a:r>
              <a:rPr lang="en-US" dirty="0" smtClean="0"/>
              <a:t>&lt;1-8&gt;.</a:t>
            </a:r>
            <a:r>
              <a:rPr lang="en-US" dirty="0" err="1" smtClean="0"/>
              <a:t>py</a:t>
            </a:r>
            <a:r>
              <a:rPr lang="en-US" dirty="0" smtClean="0"/>
              <a:t> – Iterative improv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bjective</a:t>
            </a:r>
          </a:p>
          <a:p>
            <a:pPr lvl="1"/>
            <a:r>
              <a:rPr lang="en-US" dirty="0"/>
              <a:t>To arrive at the most efficient implementation in terms of running </a:t>
            </a:r>
            <a:r>
              <a:rPr lang="en-US" dirty="0" smtClean="0"/>
              <a:t>time</a:t>
            </a:r>
          </a:p>
          <a:p>
            <a:r>
              <a:rPr lang="en-US" dirty="0" err="1" smtClean="0"/>
              <a:t>Approch</a:t>
            </a:r>
            <a:endParaRPr lang="en-US" dirty="0" smtClean="0"/>
          </a:p>
          <a:p>
            <a:pPr lvl="1"/>
            <a:r>
              <a:rPr lang="en-US" dirty="0" smtClean="0"/>
              <a:t>At each iteration, analyze the running times of various parts of the code</a:t>
            </a:r>
          </a:p>
          <a:p>
            <a:pPr lvl="1"/>
            <a:r>
              <a:rPr lang="en-US" dirty="0" smtClean="0"/>
              <a:t>Based on the biggest consumer of running time, refactor the code</a:t>
            </a:r>
            <a:r>
              <a:rPr lang="en-US" dirty="0"/>
              <a:t> </a:t>
            </a:r>
            <a:r>
              <a:rPr lang="en-US" dirty="0" smtClean="0"/>
              <a:t>by</a:t>
            </a:r>
          </a:p>
          <a:p>
            <a:pPr lvl="2"/>
            <a:r>
              <a:rPr lang="en-US" dirty="0" smtClean="0"/>
              <a:t>Introducing faster algorithms</a:t>
            </a:r>
          </a:p>
          <a:p>
            <a:pPr lvl="2"/>
            <a:r>
              <a:rPr lang="en-US" dirty="0" smtClean="0"/>
              <a:t>Using features of the Python language</a:t>
            </a:r>
          </a:p>
          <a:p>
            <a:pPr lvl="2"/>
            <a:r>
              <a:rPr lang="en-US" dirty="0" smtClean="0"/>
              <a:t>Simplifying and optimizing code</a:t>
            </a:r>
          </a:p>
          <a:p>
            <a:pPr lvl="2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860560" y="4099680"/>
              <a:ext cx="4861080" cy="1207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56240" y="4094280"/>
                <a:ext cx="4869000" cy="12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457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– Code stru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5748" y="865984"/>
            <a:ext cx="8710285" cy="2303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224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– Code stru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5748" y="865984"/>
            <a:ext cx="8710285" cy="2303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7919" y="4060506"/>
            <a:ext cx="7862800" cy="16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267200" y="2392680"/>
            <a:ext cx="30480" cy="1667826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86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ding requirement of this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What is pseudo code</a:t>
            </a:r>
          </a:p>
          <a:p>
            <a:pPr marL="0" indent="0">
              <a:buNone/>
            </a:pPr>
            <a:r>
              <a:rPr lang="en-US" dirty="0" smtClean="0"/>
              <a:t>if a is divisible by 3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rint “OH YEAH”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What is code</a:t>
            </a:r>
          </a:p>
          <a:p>
            <a:pPr marL="0" indent="0">
              <a:buNone/>
            </a:pPr>
            <a:r>
              <a:rPr lang="en-US" dirty="0"/>
              <a:t>i</a:t>
            </a:r>
            <a:r>
              <a:rPr lang="en-US" dirty="0" smtClean="0"/>
              <a:t>f (a%3 == 0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rint “OH YEAH”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52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– Code stru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573" y="865985"/>
            <a:ext cx="7384732" cy="195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4679" y="2719386"/>
            <a:ext cx="5786201" cy="119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2453640" y="3254097"/>
            <a:ext cx="1694139" cy="677563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4992" y="3994501"/>
            <a:ext cx="500062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75019" y="3914491"/>
            <a:ext cx="36957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4147779" y="3254097"/>
            <a:ext cx="1633127" cy="66039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58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– Code stru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573" y="865985"/>
            <a:ext cx="7384732" cy="195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4679" y="2719386"/>
            <a:ext cx="5786201" cy="119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147780" y="3685891"/>
            <a:ext cx="0" cy="817245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85306" y="4551045"/>
            <a:ext cx="32670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– Code stru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573" y="865985"/>
            <a:ext cx="7384732" cy="1953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519600" y="2558032"/>
            <a:ext cx="0" cy="1073606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693" y="3631638"/>
            <a:ext cx="8475227" cy="95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693" y="4386393"/>
            <a:ext cx="5371213" cy="40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696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cdist1 vs. docdist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9424" y="1617345"/>
            <a:ext cx="63150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9556" y="3643313"/>
            <a:ext cx="63627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1119" y="2606040"/>
            <a:ext cx="7524601" cy="35052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93865" y="4587240"/>
            <a:ext cx="7524601" cy="35052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92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1 vs. docdist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16330"/>
            <a:ext cx="782002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0043" y="3870904"/>
            <a:ext cx="6181725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1119" y="1813560"/>
            <a:ext cx="7524601" cy="35052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690043" y="4526280"/>
            <a:ext cx="6181725" cy="35052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13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cdist2 vs. docdist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395" y="1430655"/>
            <a:ext cx="64198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80273" y="3776663"/>
            <a:ext cx="642937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1119" y="2148840"/>
            <a:ext cx="7524601" cy="35052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2719" y="4556760"/>
            <a:ext cx="7524601" cy="48768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733951" cy="779372"/>
          </a:xfrm>
        </p:spPr>
        <p:txBody>
          <a:bodyPr>
            <a:normAutofit fontScale="90000"/>
          </a:bodyPr>
          <a:lstStyle/>
          <a:p>
            <a:r>
              <a:rPr lang="en-US" dirty="0"/>
              <a:t>d</a:t>
            </a:r>
            <a:r>
              <a:rPr lang="en-US" dirty="0" smtClean="0"/>
              <a:t>ocdist3 – Implementing </a:t>
            </a:r>
            <a:r>
              <a:rPr lang="en-US" dirty="0" err="1" smtClean="0"/>
              <a:t>insertion_sort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3163" y="2309813"/>
            <a:ext cx="425767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54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653"/>
            <a:ext cx="9143999" cy="779372"/>
          </a:xfrm>
        </p:spPr>
        <p:txBody>
          <a:bodyPr>
            <a:normAutofit fontScale="90000"/>
          </a:bodyPr>
          <a:lstStyle/>
          <a:p>
            <a:r>
              <a:rPr lang="en-US" dirty="0"/>
              <a:t>d</a:t>
            </a:r>
            <a:r>
              <a:rPr lang="en-US" dirty="0" smtClean="0"/>
              <a:t>ocdist3 - </a:t>
            </a:r>
            <a:r>
              <a:rPr lang="en-US" dirty="0" err="1" smtClean="0"/>
              <a:t>Reimplementing</a:t>
            </a:r>
            <a:r>
              <a:rPr lang="en-US" dirty="0" smtClean="0"/>
              <a:t> </a:t>
            </a:r>
            <a:r>
              <a:rPr lang="en-US" dirty="0" err="1" smtClean="0"/>
              <a:t>inner_product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310" y="723272"/>
            <a:ext cx="405765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3750" y="2315412"/>
            <a:ext cx="58102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11829" y="4039436"/>
            <a:ext cx="55911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900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cdist2 vs. docdist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19" y="805025"/>
            <a:ext cx="6181725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3625" y="3470854"/>
            <a:ext cx="68103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1119" y="2331720"/>
            <a:ext cx="6181725" cy="64770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33625" y="5311140"/>
            <a:ext cx="6688455" cy="70866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5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0055" y="933450"/>
            <a:ext cx="451485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92855" y="3669983"/>
            <a:ext cx="497205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1118" y="25653"/>
            <a:ext cx="8804761" cy="77937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cdist4 – Refining </a:t>
            </a:r>
            <a:r>
              <a:rPr lang="en-US" dirty="0" err="1" smtClean="0"/>
              <a:t>count_frequency</a:t>
            </a:r>
            <a:r>
              <a:rPr lang="en-US" dirty="0" smtClean="0"/>
              <a:t>(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60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147756" cy="1470025"/>
          </a:xfrm>
        </p:spPr>
        <p:txBody>
          <a:bodyPr/>
          <a:lstStyle/>
          <a:p>
            <a:r>
              <a:rPr lang="en-US" dirty="0" smtClean="0"/>
              <a:t>How to </a:t>
            </a:r>
            <a:r>
              <a:rPr lang="en-US" dirty="0" smtClean="0">
                <a:solidFill>
                  <a:srgbClr val="FF0000"/>
                </a:solidFill>
              </a:rPr>
              <a:t>read</a:t>
            </a:r>
            <a:r>
              <a:rPr lang="en-US" dirty="0" smtClean="0"/>
              <a:t> code and find its T(n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6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cdist3 vs. docdist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17" y="600019"/>
            <a:ext cx="68103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11680" y="3655639"/>
            <a:ext cx="69342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1117" y="1554480"/>
            <a:ext cx="6688454" cy="39624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4553" y="4587240"/>
            <a:ext cx="6688454" cy="39624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77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728561" cy="779372"/>
          </a:xfrm>
        </p:spPr>
        <p:txBody>
          <a:bodyPr>
            <a:normAutofit/>
          </a:bodyPr>
          <a:lstStyle/>
          <a:p>
            <a:r>
              <a:rPr lang="en-US" sz="3200" dirty="0"/>
              <a:t>d</a:t>
            </a:r>
            <a:r>
              <a:rPr lang="en-US" sz="3200" dirty="0" smtClean="0"/>
              <a:t>ocdist5 – Simplifying </a:t>
            </a:r>
            <a:r>
              <a:rPr lang="en-US" sz="3200" dirty="0" err="1" smtClean="0"/>
              <a:t>get_words_from_string</a:t>
            </a:r>
            <a:r>
              <a:rPr lang="en-US" sz="3200" dirty="0" smtClean="0"/>
              <a:t>()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19" y="847097"/>
            <a:ext cx="4229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32672"/>
            <a:ext cx="5019675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81885" y="4725035"/>
            <a:ext cx="6178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124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530441" cy="77937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cdist4 vs. docdist5 (same as docdist4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18" y="683105"/>
            <a:ext cx="69342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800" y="3518479"/>
            <a:ext cx="69342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932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733950" cy="779372"/>
          </a:xfrm>
        </p:spPr>
        <p:txBody>
          <a:bodyPr>
            <a:normAutofit/>
          </a:bodyPr>
          <a:lstStyle/>
          <a:p>
            <a:r>
              <a:rPr lang="en-US" sz="3200" dirty="0"/>
              <a:t>d</a:t>
            </a:r>
            <a:r>
              <a:rPr lang="en-US" sz="3200" dirty="0" smtClean="0"/>
              <a:t>ocdist6 – Replacing insertion sort by merge sort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8279" y="805025"/>
            <a:ext cx="64579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5136" y="1975428"/>
            <a:ext cx="320040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443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530441" cy="779372"/>
          </a:xfrm>
        </p:spPr>
        <p:txBody>
          <a:bodyPr>
            <a:normAutofit/>
          </a:bodyPr>
          <a:lstStyle/>
          <a:p>
            <a:r>
              <a:rPr lang="en-US" dirty="0" smtClean="0"/>
              <a:t>docdist5 vs. </a:t>
            </a:r>
            <a:r>
              <a:rPr lang="en-US" dirty="0"/>
              <a:t>d</a:t>
            </a:r>
            <a:r>
              <a:rPr lang="en-US" dirty="0" smtClean="0"/>
              <a:t>ocdist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386" y="713585"/>
            <a:ext cx="69342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3475" y="3645380"/>
            <a:ext cx="80105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1118" y="1950720"/>
            <a:ext cx="6688454" cy="39624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33475" y="4896500"/>
            <a:ext cx="7873365" cy="396240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3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733950" cy="779372"/>
          </a:xfrm>
        </p:spPr>
        <p:txBody>
          <a:bodyPr>
            <a:normAutofit/>
          </a:bodyPr>
          <a:lstStyle/>
          <a:p>
            <a:r>
              <a:rPr lang="en-US" sz="3200" dirty="0"/>
              <a:t>d</a:t>
            </a:r>
            <a:r>
              <a:rPr lang="en-US" sz="3200" dirty="0" smtClean="0"/>
              <a:t>ocdist7 – From sorted list to document vectors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0518" y="943928"/>
            <a:ext cx="351472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0518" y="2743200"/>
            <a:ext cx="4848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0518" y="4122420"/>
            <a:ext cx="31337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785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530441" cy="779372"/>
          </a:xfrm>
        </p:spPr>
        <p:txBody>
          <a:bodyPr>
            <a:normAutofit/>
          </a:bodyPr>
          <a:lstStyle/>
          <a:p>
            <a:r>
              <a:rPr lang="en-US" dirty="0"/>
              <a:t>d</a:t>
            </a:r>
            <a:r>
              <a:rPr lang="en-US" dirty="0" smtClean="0"/>
              <a:t>ocdist6 vs. docdist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18" y="692630"/>
            <a:ext cx="80105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13893" y="3645380"/>
            <a:ext cx="5534025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1118" y="2270760"/>
            <a:ext cx="7875122" cy="579119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13892" y="4912205"/>
            <a:ext cx="5657667" cy="528475"/>
          </a:xfrm>
          <a:prstGeom prst="rect">
            <a:avLst/>
          </a:prstGeom>
          <a:ln w="38100" cmpd="sng">
            <a:solidFill>
              <a:srgbClr val="FF0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33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ocdist8 – Simplifying the co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1238" y="2466975"/>
            <a:ext cx="458152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42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8530441" cy="779372"/>
          </a:xfrm>
        </p:spPr>
        <p:txBody>
          <a:bodyPr>
            <a:normAutofit/>
          </a:bodyPr>
          <a:lstStyle/>
          <a:p>
            <a:r>
              <a:rPr lang="en-US" dirty="0" smtClean="0"/>
              <a:t>docdist7 vs. docdist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881" y="805025"/>
            <a:ext cx="5534025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2309" y="3567275"/>
            <a:ext cx="542925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68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rint(“GREAT”);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035777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1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035777" y="3697111"/>
            <a:ext cx="4334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1</a:t>
            </a:r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6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1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6584400" y="2201400"/>
              <a:ext cx="1871280" cy="39758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77560" y="2197440"/>
                <a:ext cx="1882080" cy="398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66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rint(“GREAT”);</a:t>
            </a:r>
          </a:p>
          <a:p>
            <a:pPr marL="0" indent="0">
              <a:buNone/>
            </a:pPr>
            <a:r>
              <a:rPr lang="en-US" dirty="0"/>
              <a:t>Print(“GREAT”);</a:t>
            </a:r>
          </a:p>
          <a:p>
            <a:pPr marL="0" indent="0">
              <a:buNone/>
            </a:pPr>
            <a:r>
              <a:rPr lang="en-US" dirty="0"/>
              <a:t>Print(“GREAT”)</a:t>
            </a:r>
            <a:r>
              <a:rPr lang="en-US" dirty="0" smtClean="0"/>
              <a:t>;</a:t>
            </a:r>
          </a:p>
          <a:p>
            <a:pPr marL="0" indent="0">
              <a:buNone/>
            </a:pPr>
            <a:r>
              <a:rPr lang="en-US" dirty="0"/>
              <a:t>Print(“GREAT”);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035777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4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035777" y="3697111"/>
            <a:ext cx="4334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4</a:t>
            </a:r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6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1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6579000" y="4978800"/>
              <a:ext cx="235080" cy="3268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71440" y="4974120"/>
                <a:ext cx="249480" cy="33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812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(</a:t>
            </a:r>
            <a:r>
              <a:rPr lang="en-US" dirty="0" err="1" smtClean="0"/>
              <a:t>i</a:t>
            </a:r>
            <a:r>
              <a:rPr lang="en-US" dirty="0" smtClean="0"/>
              <a:t>=0;i&lt;5;i++)</a:t>
            </a:r>
          </a:p>
          <a:p>
            <a:pPr marL="457200" lvl="1" indent="0">
              <a:buNone/>
            </a:pPr>
            <a:r>
              <a:rPr lang="en-US" dirty="0" smtClean="0"/>
              <a:t>Print(“GREAT”);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035777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5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035777" y="3697111"/>
            <a:ext cx="4334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5</a:t>
            </a:r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2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1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6612120" y="4968360"/>
              <a:ext cx="201960" cy="3153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03480" y="4964760"/>
                <a:ext cx="218160" cy="32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762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read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(</a:t>
            </a:r>
            <a:r>
              <a:rPr lang="en-US" dirty="0" err="1" smtClean="0"/>
              <a:t>i</a:t>
            </a:r>
            <a:r>
              <a:rPr lang="en-US" dirty="0" smtClean="0"/>
              <a:t>=0;i&lt;</a:t>
            </a:r>
            <a:r>
              <a:rPr lang="en-US" dirty="0" err="1" smtClean="0"/>
              <a:t>n;i</a:t>
            </a:r>
            <a:r>
              <a:rPr lang="en-US" dirty="0" smtClean="0"/>
              <a:t>++)</a:t>
            </a:r>
          </a:p>
          <a:p>
            <a:pPr marL="457200" lvl="1" indent="0">
              <a:buNone/>
            </a:pPr>
            <a:r>
              <a:rPr lang="en-US" dirty="0" smtClean="0"/>
              <a:t>Print(“GREAT”);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Rounded Rectangular Callout 4"/>
          <p:cNvSpPr/>
          <p:nvPr/>
        </p:nvSpPr>
        <p:spPr>
          <a:xfrm>
            <a:off x="4035777" y="1157111"/>
            <a:ext cx="2864556" cy="2300111"/>
          </a:xfrm>
          <a:prstGeom prst="wedgeRoundRectCallout">
            <a:avLst>
              <a:gd name="adj1" fmla="val -70587"/>
              <a:gd name="adj2" fmla="val -25230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(n) = n</a:t>
            </a:r>
            <a:endParaRPr lang="en-US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4035777" y="3697111"/>
            <a:ext cx="4334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the number of steps required to complete this program is n</a:t>
            </a:r>
          </a:p>
        </p:txBody>
      </p:sp>
      <p:sp>
        <p:nvSpPr>
          <p:cNvPr id="7" name="Rectangle 6"/>
          <p:cNvSpPr/>
          <p:nvPr/>
        </p:nvSpPr>
        <p:spPr>
          <a:xfrm>
            <a:off x="4101682" y="4556331"/>
            <a:ext cx="3490095" cy="1158669"/>
          </a:xfrm>
          <a:prstGeom prst="rect">
            <a:avLst/>
          </a:prstGeom>
          <a:solidFill>
            <a:srgbClr val="FFFF00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3500" dirty="0" smtClean="0"/>
              <a:t>This code is </a:t>
            </a:r>
            <a:r>
              <a:rPr lang="en-US" sz="3200" dirty="0" err="1" smtClean="0">
                <a:latin typeface="Symbol" pitchFamily="18" charset="2"/>
              </a:rPr>
              <a:t>Θ</a:t>
            </a:r>
            <a:r>
              <a:rPr lang="en-US" sz="3500" dirty="0" smtClean="0"/>
              <a:t>(n)</a:t>
            </a:r>
            <a:endParaRPr lang="en-US" sz="35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1839600" y="905040"/>
              <a:ext cx="4968000" cy="43646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6720" y="901800"/>
                <a:ext cx="4978440" cy="437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238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6</TotalTime>
  <Words>1937</Words>
  <Application>Microsoft Office PowerPoint</Application>
  <PresentationFormat>On-screen Show (4:3)</PresentationFormat>
  <Paragraphs>379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新細明體</vt:lpstr>
      <vt:lpstr>Arial</vt:lpstr>
      <vt:lpstr>Calibri</vt:lpstr>
      <vt:lpstr>Symbol</vt:lpstr>
      <vt:lpstr>Office Theme</vt:lpstr>
      <vt:lpstr>Equation</vt:lpstr>
      <vt:lpstr>L01.02 Coding Cost model Document Distance</vt:lpstr>
      <vt:lpstr>About the coding requirement of the course</vt:lpstr>
      <vt:lpstr>coding requirement of this course</vt:lpstr>
      <vt:lpstr>coding requirement of this course</vt:lpstr>
      <vt:lpstr>How to read code and find its T(n)</vt:lpstr>
      <vt:lpstr>How to read code</vt:lpstr>
      <vt:lpstr>How to read code</vt:lpstr>
      <vt:lpstr>How to read code</vt:lpstr>
      <vt:lpstr>How to read code</vt:lpstr>
      <vt:lpstr>How to read code</vt:lpstr>
      <vt:lpstr>How to read code</vt:lpstr>
      <vt:lpstr>How to read code</vt:lpstr>
      <vt:lpstr>The cost model of code</vt:lpstr>
      <vt:lpstr>Python cost model</vt:lpstr>
      <vt:lpstr>Document distance</vt:lpstr>
      <vt:lpstr>Document distance - usage</vt:lpstr>
      <vt:lpstr>Document distance - usage</vt:lpstr>
      <vt:lpstr>Problem definition</vt:lpstr>
      <vt:lpstr>What we will do today</vt:lpstr>
      <vt:lpstr>Algorithm for document distance -  Vector space model</vt:lpstr>
      <vt:lpstr>Algorithm for document distance -  Vector space model</vt:lpstr>
      <vt:lpstr>Algorithm for document distance -  Vector space model</vt:lpstr>
      <vt:lpstr>Algorithm for document distance -  Vector space model</vt:lpstr>
      <vt:lpstr>Algorithm for document distance -  Vector space model</vt:lpstr>
      <vt:lpstr>Algorithm for document distance -  Vector space model</vt:lpstr>
      <vt:lpstr>Vector space model</vt:lpstr>
      <vt:lpstr>Algorithm</vt:lpstr>
      <vt:lpstr>Python Implementation</vt:lpstr>
      <vt:lpstr>cProfiling.run()</vt:lpstr>
      <vt:lpstr>PowerPoint Presentation</vt:lpstr>
      <vt:lpstr>docdist1</vt:lpstr>
      <vt:lpstr>PowerPoint Presentation</vt:lpstr>
      <vt:lpstr>+ is slow, need to improve it</vt:lpstr>
      <vt:lpstr>Solution</vt:lpstr>
      <vt:lpstr>Further Improvements</vt:lpstr>
      <vt:lpstr>Appendix – my mindset of optimizing the code</vt:lpstr>
      <vt:lpstr>docdist&lt;1-8&gt;.py – Iterative improvements</vt:lpstr>
      <vt:lpstr>docdist1 – Code structure</vt:lpstr>
      <vt:lpstr>docdist1 – Code structure</vt:lpstr>
      <vt:lpstr>docdist1 – Code structure</vt:lpstr>
      <vt:lpstr>docdist1 – Code structure</vt:lpstr>
      <vt:lpstr>docdist1 – Code structure</vt:lpstr>
      <vt:lpstr>docdist1 vs. docdist2</vt:lpstr>
      <vt:lpstr>docdist1 vs. docdist2</vt:lpstr>
      <vt:lpstr>docdist2 vs. docdist3</vt:lpstr>
      <vt:lpstr>docdist3 – Implementing insertion_sort()</vt:lpstr>
      <vt:lpstr>docdist3 - Reimplementing inner_product()</vt:lpstr>
      <vt:lpstr>docdist2 vs. docdist3</vt:lpstr>
      <vt:lpstr>docdist4 – Refining count_frequency()</vt:lpstr>
      <vt:lpstr>docdist3 vs. docdist4</vt:lpstr>
      <vt:lpstr>docdist5 – Simplifying get_words_from_string()</vt:lpstr>
      <vt:lpstr>docdist4 vs. docdist5 (same as docdist4)</vt:lpstr>
      <vt:lpstr>docdist6 – Replacing insertion sort by merge sort</vt:lpstr>
      <vt:lpstr>docdist5 vs. docdist6</vt:lpstr>
      <vt:lpstr>docdist7 – From sorted list to document vectors</vt:lpstr>
      <vt:lpstr>docdist6 vs. docdist7</vt:lpstr>
      <vt:lpstr>docdist8 – Simplifying the code</vt:lpstr>
      <vt:lpstr>docdist7 vs. docdist8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131</cp:revision>
  <dcterms:created xsi:type="dcterms:W3CDTF">2014-08-07T07:57:10Z</dcterms:created>
  <dcterms:modified xsi:type="dcterms:W3CDTF">2015-09-15T09:52:40Z</dcterms:modified>
</cp:coreProperties>
</file>